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54" r:id="rId3"/>
    <p:sldId id="257" r:id="rId4"/>
    <p:sldId id="376" r:id="rId5"/>
    <p:sldId id="368" r:id="rId6"/>
    <p:sldId id="355" r:id="rId7"/>
    <p:sldId id="377" r:id="rId8"/>
    <p:sldId id="347" r:id="rId9"/>
    <p:sldId id="356" r:id="rId10"/>
    <p:sldId id="348" r:id="rId11"/>
    <p:sldId id="349" r:id="rId12"/>
    <p:sldId id="357" r:id="rId13"/>
    <p:sldId id="358" r:id="rId14"/>
    <p:sldId id="359" r:id="rId15"/>
    <p:sldId id="388" r:id="rId16"/>
    <p:sldId id="389" r:id="rId17"/>
    <p:sldId id="350" r:id="rId18"/>
    <p:sldId id="362" r:id="rId19"/>
    <p:sldId id="361" r:id="rId20"/>
    <p:sldId id="352" r:id="rId21"/>
    <p:sldId id="351" r:id="rId22"/>
    <p:sldId id="363" r:id="rId23"/>
    <p:sldId id="308" r:id="rId24"/>
    <p:sldId id="378" r:id="rId25"/>
    <p:sldId id="364" r:id="rId26"/>
    <p:sldId id="365" r:id="rId27"/>
    <p:sldId id="385" r:id="rId28"/>
    <p:sldId id="265" r:id="rId29"/>
    <p:sldId id="266" r:id="rId30"/>
    <p:sldId id="268" r:id="rId31"/>
    <p:sldId id="309" r:id="rId32"/>
    <p:sldId id="270" r:id="rId33"/>
    <p:sldId id="271" r:id="rId34"/>
    <p:sldId id="366" r:id="rId35"/>
    <p:sldId id="272" r:id="rId36"/>
    <p:sldId id="367" r:id="rId37"/>
    <p:sldId id="273" r:id="rId38"/>
    <p:sldId id="274" r:id="rId39"/>
    <p:sldId id="275" r:id="rId40"/>
    <p:sldId id="379" r:id="rId41"/>
    <p:sldId id="369" r:id="rId42"/>
    <p:sldId id="276" r:id="rId43"/>
    <p:sldId id="370" r:id="rId44"/>
    <p:sldId id="277" r:id="rId45"/>
    <p:sldId id="390" r:id="rId46"/>
    <p:sldId id="278" r:id="rId47"/>
    <p:sldId id="279" r:id="rId48"/>
    <p:sldId id="391" r:id="rId49"/>
    <p:sldId id="371" r:id="rId50"/>
    <p:sldId id="280" r:id="rId51"/>
    <p:sldId id="373" r:id="rId52"/>
    <p:sldId id="281" r:id="rId53"/>
    <p:sldId id="282" r:id="rId54"/>
    <p:sldId id="372" r:id="rId55"/>
    <p:sldId id="374" r:id="rId56"/>
    <p:sldId id="283" r:id="rId57"/>
    <p:sldId id="284" r:id="rId58"/>
    <p:sldId id="285" r:id="rId59"/>
    <p:sldId id="289" r:id="rId60"/>
    <p:sldId id="375" r:id="rId61"/>
    <p:sldId id="410" r:id="rId62"/>
    <p:sldId id="286" r:id="rId63"/>
    <p:sldId id="307" r:id="rId64"/>
    <p:sldId id="287" r:id="rId65"/>
    <p:sldId id="288" r:id="rId66"/>
    <p:sldId id="381" r:id="rId67"/>
    <p:sldId id="380" r:id="rId68"/>
    <p:sldId id="290" r:id="rId69"/>
    <p:sldId id="392" r:id="rId70"/>
    <p:sldId id="291" r:id="rId71"/>
    <p:sldId id="292" r:id="rId72"/>
    <p:sldId id="293" r:id="rId73"/>
    <p:sldId id="296" r:id="rId74"/>
    <p:sldId id="382" r:id="rId75"/>
    <p:sldId id="294" r:id="rId76"/>
    <p:sldId id="297" r:id="rId77"/>
    <p:sldId id="298" r:id="rId78"/>
    <p:sldId id="393" r:id="rId79"/>
    <p:sldId id="383" r:id="rId80"/>
    <p:sldId id="299" r:id="rId81"/>
    <p:sldId id="384" r:id="rId82"/>
    <p:sldId id="300" r:id="rId83"/>
    <p:sldId id="301" r:id="rId84"/>
    <p:sldId id="302" r:id="rId85"/>
    <p:sldId id="303" r:id="rId86"/>
    <p:sldId id="305" r:id="rId87"/>
    <p:sldId id="394" r:id="rId88"/>
    <p:sldId id="304" r:id="rId89"/>
    <p:sldId id="386" r:id="rId90"/>
    <p:sldId id="396" r:id="rId91"/>
    <p:sldId id="318" r:id="rId92"/>
    <p:sldId id="336" r:id="rId93"/>
    <p:sldId id="337" r:id="rId94"/>
    <p:sldId id="310" r:id="rId95"/>
    <p:sldId id="397" r:id="rId96"/>
    <p:sldId id="398" r:id="rId97"/>
    <p:sldId id="399" r:id="rId98"/>
    <p:sldId id="387" r:id="rId99"/>
    <p:sldId id="312" r:id="rId100"/>
    <p:sldId id="313" r:id="rId101"/>
    <p:sldId id="315" r:id="rId102"/>
    <p:sldId id="400" r:id="rId103"/>
    <p:sldId id="402" r:id="rId104"/>
    <p:sldId id="314" r:id="rId105"/>
    <p:sldId id="403" r:id="rId106"/>
    <p:sldId id="316" r:id="rId107"/>
    <p:sldId id="404" r:id="rId108"/>
    <p:sldId id="317" r:id="rId109"/>
    <p:sldId id="395" r:id="rId110"/>
    <p:sldId id="319" r:id="rId111"/>
    <p:sldId id="320" r:id="rId112"/>
    <p:sldId id="321" r:id="rId113"/>
    <p:sldId id="322" r:id="rId114"/>
    <p:sldId id="323" r:id="rId115"/>
    <p:sldId id="324" r:id="rId116"/>
    <p:sldId id="405" r:id="rId117"/>
    <p:sldId id="406" r:id="rId118"/>
    <p:sldId id="408" r:id="rId119"/>
    <p:sldId id="329" r:id="rId120"/>
    <p:sldId id="331" r:id="rId121"/>
    <p:sldId id="332" r:id="rId122"/>
    <p:sldId id="407" r:id="rId123"/>
    <p:sldId id="333" r:id="rId124"/>
    <p:sldId id="334" r:id="rId125"/>
    <p:sldId id="345" r:id="rId126"/>
    <p:sldId id="346" r:id="rId127"/>
    <p:sldId id="340" r:id="rId128"/>
    <p:sldId id="409" r:id="rId1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CF0F04E2-C424-43E1-AB1C-A3379E8B1E7E}">
          <p14:sldIdLst>
            <p14:sldId id="256"/>
            <p14:sldId id="354"/>
            <p14:sldId id="257"/>
            <p14:sldId id="376"/>
            <p14:sldId id="368"/>
            <p14:sldId id="355"/>
            <p14:sldId id="377"/>
            <p14:sldId id="347"/>
            <p14:sldId id="356"/>
            <p14:sldId id="348"/>
            <p14:sldId id="349"/>
            <p14:sldId id="357"/>
            <p14:sldId id="358"/>
            <p14:sldId id="359"/>
            <p14:sldId id="388"/>
            <p14:sldId id="389"/>
            <p14:sldId id="350"/>
            <p14:sldId id="362"/>
            <p14:sldId id="361"/>
            <p14:sldId id="352"/>
            <p14:sldId id="351"/>
            <p14:sldId id="363"/>
            <p14:sldId id="308"/>
            <p14:sldId id="378"/>
            <p14:sldId id="364"/>
            <p14:sldId id="365"/>
            <p14:sldId id="385"/>
            <p14:sldId id="265"/>
            <p14:sldId id="266"/>
            <p14:sldId id="268"/>
            <p14:sldId id="309"/>
            <p14:sldId id="270"/>
            <p14:sldId id="271"/>
            <p14:sldId id="366"/>
            <p14:sldId id="272"/>
            <p14:sldId id="367"/>
            <p14:sldId id="273"/>
            <p14:sldId id="274"/>
            <p14:sldId id="275"/>
            <p14:sldId id="379"/>
            <p14:sldId id="369"/>
            <p14:sldId id="276"/>
            <p14:sldId id="370"/>
            <p14:sldId id="277"/>
            <p14:sldId id="390"/>
            <p14:sldId id="278"/>
            <p14:sldId id="279"/>
            <p14:sldId id="391"/>
            <p14:sldId id="371"/>
            <p14:sldId id="280"/>
            <p14:sldId id="373"/>
            <p14:sldId id="281"/>
            <p14:sldId id="282"/>
            <p14:sldId id="372"/>
            <p14:sldId id="374"/>
            <p14:sldId id="283"/>
            <p14:sldId id="284"/>
            <p14:sldId id="285"/>
            <p14:sldId id="289"/>
            <p14:sldId id="375"/>
            <p14:sldId id="410"/>
            <p14:sldId id="286"/>
            <p14:sldId id="307"/>
            <p14:sldId id="287"/>
            <p14:sldId id="288"/>
            <p14:sldId id="381"/>
            <p14:sldId id="380"/>
            <p14:sldId id="290"/>
            <p14:sldId id="392"/>
            <p14:sldId id="291"/>
            <p14:sldId id="292"/>
            <p14:sldId id="293"/>
            <p14:sldId id="296"/>
            <p14:sldId id="382"/>
            <p14:sldId id="294"/>
            <p14:sldId id="297"/>
            <p14:sldId id="298"/>
            <p14:sldId id="393"/>
            <p14:sldId id="383"/>
            <p14:sldId id="299"/>
            <p14:sldId id="384"/>
            <p14:sldId id="300"/>
            <p14:sldId id="301"/>
            <p14:sldId id="302"/>
            <p14:sldId id="303"/>
            <p14:sldId id="305"/>
            <p14:sldId id="394"/>
            <p14:sldId id="304"/>
            <p14:sldId id="386"/>
            <p14:sldId id="396"/>
            <p14:sldId id="318"/>
            <p14:sldId id="336"/>
            <p14:sldId id="337"/>
            <p14:sldId id="310"/>
            <p14:sldId id="397"/>
            <p14:sldId id="398"/>
            <p14:sldId id="399"/>
            <p14:sldId id="387"/>
            <p14:sldId id="312"/>
            <p14:sldId id="313"/>
            <p14:sldId id="315"/>
            <p14:sldId id="400"/>
            <p14:sldId id="402"/>
            <p14:sldId id="314"/>
            <p14:sldId id="403"/>
            <p14:sldId id="316"/>
            <p14:sldId id="404"/>
            <p14:sldId id="317"/>
            <p14:sldId id="395"/>
            <p14:sldId id="319"/>
            <p14:sldId id="320"/>
            <p14:sldId id="321"/>
            <p14:sldId id="322"/>
            <p14:sldId id="323"/>
            <p14:sldId id="324"/>
            <p14:sldId id="405"/>
            <p14:sldId id="406"/>
            <p14:sldId id="408"/>
            <p14:sldId id="329"/>
            <p14:sldId id="331"/>
            <p14:sldId id="332"/>
            <p14:sldId id="407"/>
            <p14:sldId id="333"/>
            <p14:sldId id="334"/>
            <p14:sldId id="345"/>
            <p14:sldId id="346"/>
            <p14:sldId id="340"/>
            <p14:sldId id="40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29" autoAdjust="0"/>
    <p:restoredTop sz="94660"/>
  </p:normalViewPr>
  <p:slideViewPr>
    <p:cSldViewPr snapToGrid="0">
      <p:cViewPr varScale="1">
        <p:scale>
          <a:sx n="86" d="100"/>
          <a:sy n="86" d="100"/>
        </p:scale>
        <p:origin x="57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36.wmf"/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1.wmf"/><Relationship Id="rId1" Type="http://schemas.openxmlformats.org/officeDocument/2006/relationships/image" Target="../media/image93.wmf"/><Relationship Id="rId4" Type="http://schemas.openxmlformats.org/officeDocument/2006/relationships/image" Target="../media/image9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6.emf"/><Relationship Id="rId1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57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58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8727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728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4381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1322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924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5080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1260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220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6182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9681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3775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97C03F-020F-4C8B-8D50-B6CE2B14EF1D}" type="datetimeFigureOut">
              <a:rPr lang="ru-RU" smtClean="0"/>
              <a:t>0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F439E0-1B55-4D49-9581-D8F6A7E12B6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73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40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14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3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145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146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38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3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15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7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8.wmf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0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162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arity_(physics)" TargetMode="External"/><Relationship Id="rId2" Type="http://schemas.openxmlformats.org/officeDocument/2006/relationships/hyperlink" Target="https://en.wikipedia.org/wiki/T-symmetry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Reduced_Planck_constant" TargetMode="External"/><Relationship Id="rId4" Type="http://schemas.openxmlformats.org/officeDocument/2006/relationships/hyperlink" Target="https://en.wikipedia.org/wiki/Canonical_commutation_relation" TargetMode="Externa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T-symmetry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5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-ok.cc/book/2777441/c9c263" TargetMode="Externa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7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9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171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2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4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177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hyperlink" Target="https://en.wikipedia.org/wiki/Interaction_picture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png"/><Relationship Id="rId5" Type="http://schemas.openxmlformats.org/officeDocument/2006/relationships/image" Target="../media/image24.png"/><Relationship Id="rId4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6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8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3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5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0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0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0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1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7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2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2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2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24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25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34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ru.wikipedia.org/wiki/%D0%A4%D0%BE%D1%80%D0%BC%D1%83%D0%BB%D1%8B_%D0%93%D1%80%D0%B8%D0%BD%D0%B0_%E2%80%94_%D0%9A%D1%83%D0%B1%D0%BE" TargetMode="Externa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5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5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13832" y="4450117"/>
            <a:ext cx="7050635" cy="1655762"/>
          </a:xfrm>
        </p:spPr>
        <p:txBody>
          <a:bodyPr>
            <a:normAutofit fontScale="92500" lnSpcReduction="10000"/>
          </a:bodyPr>
          <a:lstStyle/>
          <a:p>
            <a:r>
              <a:rPr lang="ru-RU" sz="4000" dirty="0"/>
              <a:t>ФДТ, теория линейного отклика, формулы </a:t>
            </a:r>
            <a:r>
              <a:rPr lang="ru-RU" sz="4000" dirty="0" err="1"/>
              <a:t>Кубо</a:t>
            </a:r>
            <a:endParaRPr lang="en-US" sz="4000" dirty="0"/>
          </a:p>
          <a:p>
            <a:r>
              <a:rPr lang="ru-RU" sz="4000" dirty="0"/>
              <a:t>Лекция 12</a:t>
            </a:r>
          </a:p>
        </p:txBody>
      </p:sp>
      <p:pic>
        <p:nvPicPr>
          <p:cNvPr id="6963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86300" cy="575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60AD569-72BA-43F1-86AB-690D1EDE97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1"/>
            <a:ext cx="7505700" cy="423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220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A66249-8E28-40CC-A38B-04099B80A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04823"/>
              </p:ext>
            </p:extLst>
          </p:nvPr>
        </p:nvGraphicFramePr>
        <p:xfrm>
          <a:off x="0" y="368300"/>
          <a:ext cx="12192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3" name="Equation" r:id="rId3" imgW="3809880" imgH="368280" progId="Equation.DSMT4">
                  <p:embed/>
                </p:oleObj>
              </mc:Choice>
              <mc:Fallback>
                <p:oleObj name="Equation" r:id="rId3" imgW="380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68300"/>
                        <a:ext cx="1219200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D94F3AA-F2BE-4FE8-82BE-60E5C8B0C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44091"/>
              </p:ext>
            </p:extLst>
          </p:nvPr>
        </p:nvGraphicFramePr>
        <p:xfrm>
          <a:off x="841664" y="1928065"/>
          <a:ext cx="10702638" cy="479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4" name="Equation" r:id="rId5" imgW="3797280" imgH="1701720" progId="Equation.DSMT4">
                  <p:embed/>
                </p:oleObj>
              </mc:Choice>
              <mc:Fallback>
                <p:oleObj name="Equation" r:id="rId5" imgW="37972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664" y="1928065"/>
                        <a:ext cx="10702638" cy="479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59D21C7-5B12-468F-BF2E-72A6687275E9}"/>
              </a:ext>
            </a:extLst>
          </p:cNvPr>
          <p:cNvSpPr/>
          <p:nvPr/>
        </p:nvSpPr>
        <p:spPr>
          <a:xfrm>
            <a:off x="0" y="1713492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969993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49" y="0"/>
            <a:ext cx="7886700" cy="1548714"/>
          </a:xfrm>
        </p:spPr>
        <p:txBody>
          <a:bodyPr>
            <a:noAutofit/>
          </a:bodyPr>
          <a:lstStyle/>
          <a:p>
            <a:pPr algn="ctr"/>
            <a:r>
              <a:rPr lang="ru-RU" sz="3600" dirty="0"/>
              <a:t>Альтернативная форма записи </a:t>
            </a:r>
            <a:br>
              <a:rPr lang="ru-RU" sz="3600" dirty="0"/>
            </a:br>
            <a:r>
              <a:rPr lang="ru-RU" sz="3600" dirty="0"/>
              <a:t>формулы </a:t>
            </a:r>
            <a:r>
              <a:rPr lang="ru-RU" sz="3600" dirty="0" err="1"/>
              <a:t>Кубо</a:t>
            </a:r>
            <a:r>
              <a:rPr lang="ru-RU" sz="3600" dirty="0"/>
              <a:t>, удобная для перехода к квазиклассическому пределу.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38045"/>
              </p:ext>
            </p:extLst>
          </p:nvPr>
        </p:nvGraphicFramePr>
        <p:xfrm>
          <a:off x="3341763" y="1766889"/>
          <a:ext cx="511961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" name="Equation" r:id="rId3" imgW="2095200" imgH="888840" progId="Equation.DSMT4">
                  <p:embed/>
                </p:oleObj>
              </mc:Choice>
              <mc:Fallback>
                <p:oleObj name="Equation" r:id="rId3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763" y="1766889"/>
                        <a:ext cx="5119612" cy="215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975643" y="4501250"/>
          <a:ext cx="8240713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" name="Equation" r:id="rId5" imgW="3670200" imgH="965160" progId="Equation.DSMT4">
                  <p:embed/>
                </p:oleObj>
              </mc:Choice>
              <mc:Fallback>
                <p:oleObj name="Equation" r:id="rId5" imgW="3670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43" y="4501250"/>
                        <a:ext cx="8240713" cy="2152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8369300" y="2953437"/>
            <a:ext cx="1565190" cy="13753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266187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1668" y="0"/>
            <a:ext cx="10515600" cy="1325563"/>
          </a:xfrm>
        </p:spPr>
        <p:txBody>
          <a:bodyPr/>
          <a:lstStyle/>
          <a:p>
            <a:pPr algn="ctr"/>
            <a:r>
              <a:rPr lang="ru-RU" u="sng" dirty="0"/>
              <a:t>Тождества </a:t>
            </a:r>
            <a:r>
              <a:rPr lang="ru-RU" u="sng" dirty="0" err="1"/>
              <a:t>Кубо</a:t>
            </a:r>
            <a:endParaRPr lang="ru-RU" u="sng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783B11D-D61B-491D-8D0E-FCEDB2441252}"/>
              </a:ext>
            </a:extLst>
          </p:cNvPr>
          <p:cNvSpPr/>
          <p:nvPr/>
        </p:nvSpPr>
        <p:spPr>
          <a:xfrm>
            <a:off x="8442664" y="1615736"/>
            <a:ext cx="257453" cy="372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4E84427-4734-4BC8-B3D7-EF952CC0E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53856"/>
              </p:ext>
            </p:extLst>
          </p:nvPr>
        </p:nvGraphicFramePr>
        <p:xfrm>
          <a:off x="466725" y="1943100"/>
          <a:ext cx="11406188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3" imgW="3581280" imgH="1333440" progId="Equation.DSMT4">
                  <p:embed/>
                </p:oleObj>
              </mc:Choice>
              <mc:Fallback>
                <p:oleObj name="Equation" r:id="rId3" imgW="3581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1943100"/>
                        <a:ext cx="11406188" cy="424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2103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1668" y="0"/>
            <a:ext cx="10515600" cy="1325563"/>
          </a:xfrm>
        </p:spPr>
        <p:txBody>
          <a:bodyPr/>
          <a:lstStyle/>
          <a:p>
            <a:pPr algn="ctr"/>
            <a:r>
              <a:rPr lang="ru-RU" u="sng" dirty="0"/>
              <a:t>Тождества </a:t>
            </a:r>
            <a:r>
              <a:rPr lang="ru-RU" u="sng" dirty="0" err="1"/>
              <a:t>Кубо</a:t>
            </a:r>
            <a:endParaRPr lang="ru-RU" u="sng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783B11D-D61B-491D-8D0E-FCEDB2441252}"/>
              </a:ext>
            </a:extLst>
          </p:cNvPr>
          <p:cNvSpPr/>
          <p:nvPr/>
        </p:nvSpPr>
        <p:spPr>
          <a:xfrm>
            <a:off x="8442664" y="1615736"/>
            <a:ext cx="257453" cy="372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4E84427-4734-4BC8-B3D7-EF952CC0E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59145"/>
              </p:ext>
            </p:extLst>
          </p:nvPr>
        </p:nvGraphicFramePr>
        <p:xfrm>
          <a:off x="1603591" y="866235"/>
          <a:ext cx="89789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2" name="Equation" r:id="rId3" imgW="3657600" imgH="914400" progId="Equation.DSMT4">
                  <p:embed/>
                </p:oleObj>
              </mc:Choice>
              <mc:Fallback>
                <p:oleObj name="Equation" r:id="rId3" imgW="3657600" imgH="914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4E84427-4734-4BC8-B3D7-EF952CC0E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591" y="866235"/>
                        <a:ext cx="8978900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59FBB962-BE58-4181-923C-0AF746EE96C9}"/>
              </a:ext>
            </a:extLst>
          </p:cNvPr>
          <p:cNvSpPr txBox="1">
            <a:spLocks/>
          </p:cNvSpPr>
          <p:nvPr/>
        </p:nvSpPr>
        <p:spPr>
          <a:xfrm>
            <a:off x="838200" y="3023987"/>
            <a:ext cx="10515600" cy="750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u="sng" dirty="0"/>
              <a:t>Доказательство тождества </a:t>
            </a:r>
            <a:r>
              <a:rPr lang="ru-RU" u="sng" dirty="0" err="1"/>
              <a:t>Кубо</a:t>
            </a:r>
            <a:endParaRPr lang="ru-RU" u="sng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E0DDE4E-EA5D-49DF-9818-EB6D9605F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57165"/>
              </p:ext>
            </p:extLst>
          </p:nvPr>
        </p:nvGraphicFramePr>
        <p:xfrm>
          <a:off x="1873073" y="4459549"/>
          <a:ext cx="13654088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Equation" r:id="rId5" imgW="5562360" imgH="2349360" progId="Equation.DSMT4">
                  <p:embed/>
                </p:oleObj>
              </mc:Choice>
              <mc:Fallback>
                <p:oleObj name="Equation" r:id="rId5" imgW="5562360" imgH="234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4E84427-4734-4BC8-B3D7-EF952CC0E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073" y="4459549"/>
                        <a:ext cx="13654088" cy="576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59837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783B11D-D61B-491D-8D0E-FCEDB2441252}"/>
              </a:ext>
            </a:extLst>
          </p:cNvPr>
          <p:cNvSpPr/>
          <p:nvPr/>
        </p:nvSpPr>
        <p:spPr>
          <a:xfrm>
            <a:off x="8442664" y="1615736"/>
            <a:ext cx="257453" cy="372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59FBB962-BE58-4181-923C-0AF746EE96C9}"/>
              </a:ext>
            </a:extLst>
          </p:cNvPr>
          <p:cNvSpPr txBox="1">
            <a:spLocks/>
          </p:cNvSpPr>
          <p:nvPr/>
        </p:nvSpPr>
        <p:spPr>
          <a:xfrm>
            <a:off x="1181056" y="0"/>
            <a:ext cx="10515600" cy="750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u="sng" dirty="0"/>
              <a:t>Доказательство тождества </a:t>
            </a:r>
            <a:r>
              <a:rPr lang="ru-RU" u="sng" dirty="0" err="1"/>
              <a:t>Кубо</a:t>
            </a:r>
            <a:endParaRPr lang="ru-RU" u="sng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E0DDE4E-EA5D-49DF-9818-EB6D9605F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56951"/>
              </p:ext>
            </p:extLst>
          </p:nvPr>
        </p:nvGraphicFramePr>
        <p:xfrm>
          <a:off x="1" y="1212181"/>
          <a:ext cx="12192000" cy="51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3" imgW="5562360" imgH="2349360" progId="Equation.DSMT4">
                  <p:embed/>
                </p:oleObj>
              </mc:Choice>
              <mc:Fallback>
                <p:oleObj name="Equation" r:id="rId3" imgW="5562360" imgH="234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E0DDE4E-EA5D-49DF-9818-EB6D9605F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" y="1212181"/>
                        <a:ext cx="12192000" cy="515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39603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0" y="1"/>
            <a:ext cx="7886700" cy="1325563"/>
          </a:xfrm>
        </p:spPr>
        <p:txBody>
          <a:bodyPr/>
          <a:lstStyle/>
          <a:p>
            <a:pPr algn="ctr"/>
            <a:r>
              <a:rPr lang="ru-RU" dirty="0"/>
              <a:t>Доказательство вспомогательного тождества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26145"/>
              </p:ext>
            </p:extLst>
          </p:nvPr>
        </p:nvGraphicFramePr>
        <p:xfrm>
          <a:off x="170195" y="1970843"/>
          <a:ext cx="11844849" cy="419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3" imgW="3416040" imgH="1218960" progId="Equation.DSMT4">
                  <p:embed/>
                </p:oleObj>
              </mc:Choice>
              <mc:Fallback>
                <p:oleObj name="Equation" r:id="rId3" imgW="34160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5" y="1970843"/>
                        <a:ext cx="11844849" cy="4199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0415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104D8C-6803-4478-98DB-414EA9ACB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аким образом, мы доказали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CEB72DB-63F5-4499-AFAE-5C0BCC680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774"/>
              </p:ext>
            </p:extLst>
          </p:nvPr>
        </p:nvGraphicFramePr>
        <p:xfrm>
          <a:off x="379714" y="5269409"/>
          <a:ext cx="11649529" cy="1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Equation" r:id="rId3" imgW="2781000" imgH="291960" progId="Equation.DSMT4">
                  <p:embed/>
                </p:oleObj>
              </mc:Choice>
              <mc:Fallback>
                <p:oleObj name="Equation" r:id="rId3" imgW="2781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14" y="5269409"/>
                        <a:ext cx="11649529" cy="122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12ED29C-BC37-44CE-B674-CC9C42CD4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08517"/>
              </p:ext>
            </p:extLst>
          </p:nvPr>
        </p:nvGraphicFramePr>
        <p:xfrm>
          <a:off x="870554" y="1882066"/>
          <a:ext cx="10797386" cy="277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5" imgW="3555720" imgH="914400" progId="Equation.DSMT4">
                  <p:embed/>
                </p:oleObj>
              </mc:Choice>
              <mc:Fallback>
                <p:oleObj name="Equation" r:id="rId5" imgW="3555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554" y="1882066"/>
                        <a:ext cx="10797386" cy="277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6727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387044" y="34435"/>
                <a:ext cx="9417912" cy="1325563"/>
              </a:xfrm>
            </p:spPr>
            <p:txBody>
              <a:bodyPr/>
              <a:lstStyle/>
              <a:p>
                <a:pPr algn="ctr"/>
                <a:r>
                  <a:rPr lang="ru-RU" dirty="0"/>
                  <a:t>Высокотемпературный предел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87044" y="34435"/>
                <a:ext cx="9417912" cy="1325563"/>
              </a:xfrm>
              <a:blipFill>
                <a:blip r:embed="rId3"/>
                <a:stretch>
                  <a:fillRect l="-4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48835"/>
              </p:ext>
            </p:extLst>
          </p:nvPr>
        </p:nvGraphicFramePr>
        <p:xfrm>
          <a:off x="2246313" y="1360488"/>
          <a:ext cx="7697787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4" imgW="3060360" imgH="965160" progId="Equation.DSMT4">
                  <p:embed/>
                </p:oleObj>
              </mc:Choice>
              <mc:Fallback>
                <p:oleObj name="Equation" r:id="rId4" imgW="3060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360488"/>
                        <a:ext cx="7697787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11827" y="557358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07259"/>
              </p:ext>
            </p:extLst>
          </p:nvPr>
        </p:nvGraphicFramePr>
        <p:xfrm>
          <a:off x="2357438" y="3897571"/>
          <a:ext cx="7570787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6" imgW="2565360" imgH="965160" progId="Equation.DSMT4">
                  <p:embed/>
                </p:oleObj>
              </mc:Choice>
              <mc:Fallback>
                <p:oleObj name="Equation" r:id="rId6" imgW="2565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897571"/>
                        <a:ext cx="7570787" cy="286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66515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277A2A8-F434-4264-BBC6-B528097821B6}"/>
              </a:ext>
            </a:extLst>
          </p:cNvPr>
          <p:cNvSpPr/>
          <p:nvPr/>
        </p:nvSpPr>
        <p:spPr>
          <a:xfrm>
            <a:off x="170155" y="1997839"/>
            <a:ext cx="1185169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6000" dirty="0"/>
              <a:t>Теория линейного отклика</a:t>
            </a:r>
            <a:r>
              <a:rPr lang="en-US" sz="6000" dirty="0"/>
              <a:t>.</a:t>
            </a:r>
            <a:br>
              <a:rPr lang="en-US" sz="6000" dirty="0"/>
            </a:br>
            <a:r>
              <a:rPr lang="ru-RU" sz="6000" dirty="0"/>
              <a:t>Обобщение. </a:t>
            </a:r>
            <a:br>
              <a:rPr lang="ru-RU" sz="6000" dirty="0"/>
            </a:br>
            <a:r>
              <a:rPr lang="ru-RU" sz="6000" dirty="0"/>
              <a:t>Многокомпонентная внешняя сила.</a:t>
            </a:r>
          </a:p>
        </p:txBody>
      </p:sp>
    </p:spTree>
    <p:extLst>
      <p:ext uri="{BB962C8B-B14F-4D97-AF65-F5344CB8AC3E}">
        <p14:creationId xmlns:p14="http://schemas.microsoft.com/office/powerpoint/2010/main" val="242186071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ория линейного отклика:</a:t>
            </a:r>
            <a:br>
              <a:rPr lang="ru-RU" dirty="0"/>
            </a:br>
            <a:r>
              <a:rPr lang="ru-RU" dirty="0"/>
              <a:t>обобщение пройденного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44900" y="3173414"/>
          <a:ext cx="4267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"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173414"/>
                        <a:ext cx="4267200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65601" y="2035176"/>
          <a:ext cx="3578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2035176"/>
                        <a:ext cx="3578225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35351"/>
              </p:ext>
            </p:extLst>
          </p:nvPr>
        </p:nvGraphicFramePr>
        <p:xfrm>
          <a:off x="2522538" y="4486275"/>
          <a:ext cx="72850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0" name="Equation" r:id="rId7" imgW="3492360" imgH="393480" progId="Equation.DSMT4">
                  <p:embed/>
                </p:oleObj>
              </mc:Choice>
              <mc:Fallback>
                <p:oleObj name="Equation" r:id="rId7" imgW="349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486275"/>
                        <a:ext cx="7285037" cy="814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77286"/>
              </p:ext>
            </p:extLst>
          </p:nvPr>
        </p:nvGraphicFramePr>
        <p:xfrm>
          <a:off x="4165601" y="5761198"/>
          <a:ext cx="2784689" cy="56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5761198"/>
                        <a:ext cx="2784689" cy="56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2811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0" y="150943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еория линейного отклика</a:t>
            </a:r>
            <a:r>
              <a:rPr lang="en-US" dirty="0"/>
              <a:t>.</a:t>
            </a:r>
            <a:br>
              <a:rPr lang="en-US" dirty="0"/>
            </a:br>
            <a:r>
              <a:rPr lang="ru-RU" dirty="0"/>
              <a:t>Обобщение. </a:t>
            </a:r>
            <a:br>
              <a:rPr lang="ru-RU" dirty="0"/>
            </a:br>
            <a:r>
              <a:rPr lang="ru-RU" dirty="0"/>
              <a:t>Многокомпонентная внешняя сила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48076" y="3173413"/>
          <a:ext cx="4611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1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3173413"/>
                        <a:ext cx="4611687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14800" y="2009776"/>
          <a:ext cx="3678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2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9776"/>
                        <a:ext cx="3678238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02453"/>
              </p:ext>
            </p:extLst>
          </p:nvPr>
        </p:nvGraphicFramePr>
        <p:xfrm>
          <a:off x="2162175" y="4619625"/>
          <a:ext cx="78708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3" name="Equation" r:id="rId7" imgW="3771720" imgH="888840" progId="Equation.DSMT4">
                  <p:embed/>
                </p:oleObj>
              </mc:Choice>
              <mc:Fallback>
                <p:oleObj name="Equation" r:id="rId7" imgW="3771720" imgH="8888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619625"/>
                        <a:ext cx="7870825" cy="1838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876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D94F3AA-F2BE-4FE8-82BE-60E5C8B0C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86876"/>
              </p:ext>
            </p:extLst>
          </p:nvPr>
        </p:nvGraphicFramePr>
        <p:xfrm>
          <a:off x="3340488" y="3544527"/>
          <a:ext cx="53816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9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D94F3AA-F2BE-4FE8-82BE-60E5C8B0C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488" y="3544527"/>
                        <a:ext cx="5381625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6E3050C-245C-48FA-99F5-8A3BBC644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9521"/>
              </p:ext>
            </p:extLst>
          </p:nvPr>
        </p:nvGraphicFramePr>
        <p:xfrm>
          <a:off x="0" y="5414468"/>
          <a:ext cx="122126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0" name="Equation" r:id="rId5" imgW="5003640" imgH="393480" progId="Equation.DSMT4">
                  <p:embed/>
                </p:oleObj>
              </mc:Choice>
              <mc:Fallback>
                <p:oleObj name="Equation" r:id="rId5" imgW="500364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6E3050C-245C-48FA-99F5-8A3BBC6447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414468"/>
                        <a:ext cx="1221263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59D21C7-5B12-468F-BF2E-72A6687275E9}"/>
              </a:ext>
            </a:extLst>
          </p:cNvPr>
          <p:cNvSpPr/>
          <p:nvPr/>
        </p:nvSpPr>
        <p:spPr>
          <a:xfrm>
            <a:off x="0" y="3133817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1EE244C-5F67-46E4-9916-AE1DD2613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64"/>
              </p:ext>
            </p:extLst>
          </p:nvPr>
        </p:nvGraphicFramePr>
        <p:xfrm>
          <a:off x="2208213" y="180975"/>
          <a:ext cx="81026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1" name="Equation" r:id="rId7" imgW="2654280" imgH="761760" progId="Equation.DSMT4">
                  <p:embed/>
                </p:oleObj>
              </mc:Choice>
              <mc:Fallback>
                <p:oleObj name="Equation" r:id="rId7" imgW="2654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180975"/>
                        <a:ext cx="8102600" cy="232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01482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50943"/>
            <a:ext cx="9144000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Теория линейного отклика</a:t>
            </a:r>
            <a:r>
              <a:rPr lang="en-US" sz="3200" dirty="0"/>
              <a:t>.</a:t>
            </a:r>
            <a:br>
              <a:rPr lang="en-US" sz="3200" dirty="0"/>
            </a:br>
            <a:r>
              <a:rPr lang="ru-RU" sz="3200" dirty="0"/>
              <a:t>Эквивалентные формы записи восприимчивости. </a:t>
            </a:r>
            <a:br>
              <a:rPr lang="ru-RU" sz="3200" dirty="0"/>
            </a:b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71774"/>
              </p:ext>
            </p:extLst>
          </p:nvPr>
        </p:nvGraphicFramePr>
        <p:xfrm>
          <a:off x="2222500" y="1192299"/>
          <a:ext cx="77470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3" imgW="4089240" imgH="2984400" progId="Equation.DSMT4">
                  <p:embed/>
                </p:oleObj>
              </mc:Choice>
              <mc:Fallback>
                <p:oleObj name="Equation" r:id="rId3" imgW="408924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192299"/>
                        <a:ext cx="7747000" cy="5600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91074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Формулы </a:t>
            </a:r>
            <a:r>
              <a:rPr lang="ru-RU" dirty="0" err="1"/>
              <a:t>Кубо</a:t>
            </a:r>
            <a:r>
              <a:rPr lang="ru-RU" dirty="0"/>
              <a:t>, предварительные итоги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73539"/>
              </p:ext>
            </p:extLst>
          </p:nvPr>
        </p:nvGraphicFramePr>
        <p:xfrm>
          <a:off x="1557338" y="3970339"/>
          <a:ext cx="906145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" name="Equation" r:id="rId3" imgW="4813200" imgH="1371600" progId="Equation.DSMT4">
                  <p:embed/>
                </p:oleObj>
              </mc:Choice>
              <mc:Fallback>
                <p:oleObj name="Equation" r:id="rId3" imgW="4813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970339"/>
                        <a:ext cx="9061450" cy="2555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648076" y="2718595"/>
          <a:ext cx="4611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718595"/>
                        <a:ext cx="4611687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114800" y="2009776"/>
          <a:ext cx="3678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6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9776"/>
                        <a:ext cx="3678238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21716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/>
              <a:t>Формулы </a:t>
            </a:r>
            <a:r>
              <a:rPr lang="ru-RU" dirty="0" err="1"/>
              <a:t>Кубо</a:t>
            </a:r>
            <a:r>
              <a:rPr lang="ru-RU" dirty="0"/>
              <a:t>, предварительные итоги,</a:t>
            </a:r>
            <a:br>
              <a:rPr lang="ru-RU" dirty="0"/>
            </a:br>
            <a:r>
              <a:rPr lang="ru-RU" dirty="0"/>
              <a:t>Фурье преобразование восприимчивости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30905"/>
              </p:ext>
            </p:extLst>
          </p:nvPr>
        </p:nvGraphicFramePr>
        <p:xfrm>
          <a:off x="3406775" y="4454526"/>
          <a:ext cx="5094288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3" imgW="2628720" imgH="965160" progId="Equation.DSMT4">
                  <p:embed/>
                </p:oleObj>
              </mc:Choice>
              <mc:Fallback>
                <p:oleObj name="Equation" r:id="rId3" imgW="2628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454526"/>
                        <a:ext cx="5094288" cy="1851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647281" y="2998188"/>
          <a:ext cx="4611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281" y="2998188"/>
                        <a:ext cx="4611687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114800" y="2009776"/>
          <a:ext cx="3678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9776"/>
                        <a:ext cx="3678238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06786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Формула </a:t>
            </a:r>
            <a:r>
              <a:rPr lang="ru-RU" dirty="0" err="1"/>
              <a:t>Кубо</a:t>
            </a:r>
            <a:r>
              <a:rPr lang="ru-RU" dirty="0"/>
              <a:t> для проводимости</a:t>
            </a:r>
            <a:br>
              <a:rPr lang="en-US" dirty="0"/>
            </a:br>
            <a:r>
              <a:rPr lang="ru-RU" dirty="0"/>
              <a:t>в пределе нулевой частоты</a:t>
            </a:r>
            <a:r>
              <a:rPr lang="en-US" dirty="0"/>
              <a:t>.</a:t>
            </a:r>
            <a:br>
              <a:rPr lang="ru-RU" dirty="0"/>
            </a:br>
            <a:r>
              <a:rPr lang="ru-RU" dirty="0"/>
              <a:t>Учебники: Максимов, </a:t>
            </a:r>
            <a:r>
              <a:rPr lang="en-US" dirty="0"/>
              <a:t>Mahan</a:t>
            </a:r>
            <a:r>
              <a:rPr lang="ru-RU" dirty="0"/>
              <a:t>…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245" y="2991569"/>
            <a:ext cx="8873511" cy="2247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29471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/>
              <a:t>Формула </a:t>
            </a:r>
            <a:r>
              <a:rPr lang="ru-RU" dirty="0" err="1"/>
              <a:t>Кубо</a:t>
            </a:r>
            <a:r>
              <a:rPr lang="ru-RU" dirty="0"/>
              <a:t> для </a:t>
            </a:r>
            <a:r>
              <a:rPr lang="ru-RU" b="1" dirty="0"/>
              <a:t>проводимости</a:t>
            </a:r>
            <a:r>
              <a:rPr lang="en-US" dirty="0"/>
              <a:t>.</a:t>
            </a:r>
            <a:br>
              <a:rPr lang="ru-RU" dirty="0"/>
            </a:br>
            <a:r>
              <a:rPr lang="ru-RU" dirty="0"/>
              <a:t>Учебники: Максимов, </a:t>
            </a:r>
            <a:r>
              <a:rPr lang="en-US" dirty="0"/>
              <a:t>Mahan</a:t>
            </a:r>
            <a:r>
              <a:rPr lang="ru-RU" dirty="0"/>
              <a:t>…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05374"/>
              </p:ext>
            </p:extLst>
          </p:nvPr>
        </p:nvGraphicFramePr>
        <p:xfrm>
          <a:off x="2054225" y="1912938"/>
          <a:ext cx="37163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" name="Equation" r:id="rId3" imgW="1231560" imgH="533160" progId="Equation.DSMT4">
                  <p:embed/>
                </p:oleObj>
              </mc:Choice>
              <mc:Fallback>
                <p:oleObj name="Equation" r:id="rId3" imgW="1231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1912938"/>
                        <a:ext cx="3716338" cy="1592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72926"/>
              </p:ext>
            </p:extLst>
          </p:nvPr>
        </p:nvGraphicFramePr>
        <p:xfrm>
          <a:off x="2136776" y="3879850"/>
          <a:ext cx="8169275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" name="Equation" r:id="rId5" imgW="2730240" imgH="965160" progId="Equation.DSMT4">
                  <p:embed/>
                </p:oleObj>
              </mc:Choice>
              <mc:Fallback>
                <p:oleObj name="Equation" r:id="rId5" imgW="27302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3879850"/>
                        <a:ext cx="8169275" cy="2859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77045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орема </a:t>
            </a:r>
            <a:r>
              <a:rPr lang="ru-RU" dirty="0" err="1"/>
              <a:t>Онзагера</a:t>
            </a:r>
            <a:r>
              <a:rPr lang="ru-RU" dirty="0"/>
              <a:t> для тензора проводимост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051221" y="2611973"/>
          <a:ext cx="8205016" cy="217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3" imgW="3606480" imgH="965160" progId="Equation.DSMT4">
                  <p:embed/>
                </p:oleObj>
              </mc:Choice>
              <mc:Fallback>
                <p:oleObj name="Equation" r:id="rId3" imgW="3606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221" y="2611973"/>
                        <a:ext cx="8205016" cy="21740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7786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004B95-B791-488C-870E-74E2ED3E2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имметрии в квантовой механике</a:t>
            </a:r>
            <a:br>
              <a:rPr lang="ru-RU" dirty="0"/>
            </a:br>
            <a:r>
              <a:rPr lang="en-US" dirty="0">
                <a:hlinkClick r:id="rId2"/>
              </a:rPr>
              <a:t>https://en.wikipedia.org/wiki/T-symmetry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F6842B1-B41F-48A5-BADD-F3E66CD874A8}"/>
              </a:ext>
            </a:extLst>
          </p:cNvPr>
          <p:cNvSpPr/>
          <p:nvPr/>
        </p:nvSpPr>
        <p:spPr>
          <a:xfrm>
            <a:off x="639191" y="2274837"/>
            <a:ext cx="103691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Eugene Wigner showed that a symmetry operation </a:t>
            </a:r>
            <a:r>
              <a:rPr lang="en-US" i="1" dirty="0">
                <a:latin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</a:rPr>
              <a:t> of a Hamiltonian is represented, in quantum mechanics either by a unitary operator, </a:t>
            </a:r>
            <a:r>
              <a:rPr lang="en-US" i="1" dirty="0">
                <a:latin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</a:rPr>
              <a:t> = </a:t>
            </a:r>
            <a:r>
              <a:rPr lang="en-US" i="1" dirty="0">
                <a:latin typeface="Arial" panose="020B0604020202020204" pitchFamily="34" charset="0"/>
              </a:rPr>
              <a:t>U</a:t>
            </a:r>
            <a:r>
              <a:rPr lang="en-US" dirty="0">
                <a:latin typeface="Arial" panose="020B0604020202020204" pitchFamily="34" charset="0"/>
              </a:rPr>
              <a:t>, or an antiunitary one, </a:t>
            </a:r>
            <a:r>
              <a:rPr lang="en-US" i="1" dirty="0">
                <a:latin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</a:rPr>
              <a:t> = </a:t>
            </a:r>
            <a:r>
              <a:rPr lang="en-US" i="1" dirty="0">
                <a:latin typeface="Arial" panose="020B0604020202020204" pitchFamily="34" charset="0"/>
              </a:rPr>
              <a:t>UK</a:t>
            </a:r>
            <a:r>
              <a:rPr lang="en-US" dirty="0">
                <a:latin typeface="Arial" panose="020B0604020202020204" pitchFamily="34" charset="0"/>
              </a:rPr>
              <a:t> where </a:t>
            </a:r>
            <a:r>
              <a:rPr lang="en-US" i="1" dirty="0">
                <a:latin typeface="Arial" panose="020B0604020202020204" pitchFamily="34" charset="0"/>
              </a:rPr>
              <a:t>U</a:t>
            </a:r>
            <a:r>
              <a:rPr lang="en-US" dirty="0">
                <a:latin typeface="Arial" panose="020B0604020202020204" pitchFamily="34" charset="0"/>
              </a:rPr>
              <a:t> is unitary, and </a:t>
            </a:r>
            <a:r>
              <a:rPr lang="en-US" i="1" dirty="0">
                <a:latin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</a:rPr>
              <a:t> denotes complex conjugation. These are the only operations that act on Hilbert space so as to preserve the </a:t>
            </a:r>
            <a:r>
              <a:rPr lang="en-US" i="1" dirty="0">
                <a:latin typeface="Arial" panose="020B0604020202020204" pitchFamily="34" charset="0"/>
              </a:rPr>
              <a:t>length</a:t>
            </a:r>
            <a:r>
              <a:rPr lang="en-US" dirty="0">
                <a:latin typeface="Arial" panose="020B0604020202020204" pitchFamily="34" charset="0"/>
              </a:rPr>
              <a:t> of the projection of any one state-vector onto another state-vector.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F68DA02-09E2-4DAF-A7F1-1A844E31337A}"/>
              </a:ext>
            </a:extLst>
          </p:cNvPr>
          <p:cNvSpPr/>
          <p:nvPr/>
        </p:nvSpPr>
        <p:spPr>
          <a:xfrm>
            <a:off x="290004" y="3890639"/>
            <a:ext cx="116119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Consider the </a:t>
            </a:r>
            <a:r>
              <a:rPr lang="en-US" dirty="0">
                <a:solidFill>
                  <a:srgbClr val="0B0080"/>
                </a:solidFill>
                <a:latin typeface="Arial" panose="020B0604020202020204" pitchFamily="34" charset="0"/>
                <a:hlinkClick r:id="rId3" tooltip="Parity (physics)"/>
              </a:rPr>
              <a:t>parity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operator. Acting on the position, it reverses the directions of space, so that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xP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 −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 Similarly, it reverses the direction of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momentum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so that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pP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 −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where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and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are the position and momentum operators. This preserves the </a:t>
            </a:r>
            <a:r>
              <a:rPr lang="en-US" dirty="0">
                <a:solidFill>
                  <a:srgbClr val="0B0080"/>
                </a:solidFill>
                <a:latin typeface="Arial" panose="020B0604020202020204" pitchFamily="34" charset="0"/>
                <a:hlinkClick r:id="rId4" tooltip="Canonical commutation relation"/>
              </a:rPr>
              <a:t>canonical commutator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[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] = 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iħ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where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ħ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is the </a:t>
            </a:r>
            <a:r>
              <a:rPr lang="en-US" dirty="0">
                <a:solidFill>
                  <a:srgbClr val="0B0080"/>
                </a:solidFill>
                <a:latin typeface="Arial" panose="020B0604020202020204" pitchFamily="34" charset="0"/>
                <a:hlinkClick r:id="rId5" tooltip="Reduced Planck constant"/>
              </a:rPr>
              <a:t>reduced Planck constant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only if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is chosen to be unitary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iP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 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i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ru-RU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On the other hand, the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ime reversal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operator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it does nothing to the x-operator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xT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but it reverses the direction of p, so that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pT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 −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p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 The canonical commutator is invariant only if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is chosen to be anti-unitary, i.e.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TiT</a:t>
            </a:r>
            <a:r>
              <a:rPr lang="en-US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−1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= −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i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918085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004B95-B791-488C-870E-74E2ED3E2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имметрии в квантовой механике</a:t>
            </a:r>
            <a:br>
              <a:rPr lang="ru-RU" dirty="0"/>
            </a:br>
            <a:r>
              <a:rPr lang="en-US" dirty="0">
                <a:hlinkClick r:id="rId3"/>
              </a:rPr>
              <a:t>https://en.wikipedia.org/wiki/T-symmetry</a:t>
            </a:r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CAD24D3-6E6C-42A3-AB18-7C5B17112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69689"/>
              </p:ext>
            </p:extLst>
          </p:nvPr>
        </p:nvGraphicFramePr>
        <p:xfrm>
          <a:off x="3285122" y="2774471"/>
          <a:ext cx="4271254" cy="181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4" imgW="507960" imgH="215640" progId="Equation.DSMT4">
                  <p:embed/>
                </p:oleObj>
              </mc:Choice>
              <mc:Fallback>
                <p:oleObj name="Equation" r:id="rId4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5122" y="2774471"/>
                        <a:ext cx="4271254" cy="1815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86999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370F4A-F53F-41F6-981C-6E72D042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83A2CA8-F4EB-4A1A-9D96-E2BB1C433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D2E364-1036-4819-879E-340666B6E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103" y="0"/>
            <a:ext cx="8373487" cy="589530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E2FD0E4-351B-4C11-941E-15193E39C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312" y="5507774"/>
            <a:ext cx="2656007" cy="1338378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7790533-081C-48F8-A512-EBC9CE3E03E1}"/>
              </a:ext>
            </a:extLst>
          </p:cNvPr>
          <p:cNvSpPr/>
          <p:nvPr/>
        </p:nvSpPr>
        <p:spPr>
          <a:xfrm>
            <a:off x="2210540" y="704740"/>
            <a:ext cx="8788893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dirty="0">
                <a:latin typeface="TT181Do00"/>
              </a:rPr>
              <a:t>§ 119*. Обращение времени и детальное равновесие........................................... 561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E6958E1-D5BA-4AD0-B9AF-4D401551F4C9}"/>
              </a:ext>
            </a:extLst>
          </p:cNvPr>
          <p:cNvSpPr/>
          <p:nvPr/>
        </p:nvSpPr>
        <p:spPr>
          <a:xfrm>
            <a:off x="6096000" y="35551"/>
            <a:ext cx="3796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b-ok.cc/book/2777441/c9c26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371534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5743" y="0"/>
            <a:ext cx="81205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6945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40375F-8D13-4FB8-9C33-510A89FFD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 что мы получили</a:t>
            </a:r>
            <a:r>
              <a:rPr lang="en-US" dirty="0"/>
              <a:t> </a:t>
            </a:r>
            <a:r>
              <a:rPr lang="ru-RU" dirty="0"/>
              <a:t>для запаздывающего коррелятор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F67CDF4-46A9-4A28-8F7B-12450A769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76795"/>
              </p:ext>
            </p:extLst>
          </p:nvPr>
        </p:nvGraphicFramePr>
        <p:xfrm>
          <a:off x="131763" y="3486150"/>
          <a:ext cx="1193165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3" imgW="5003640" imgH="1104840" progId="Equation.DSMT4">
                  <p:embed/>
                </p:oleObj>
              </mc:Choice>
              <mc:Fallback>
                <p:oleObj name="Equation" r:id="rId3" imgW="500364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51EE244C-5F67-46E4-9916-AE1DD2613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3" y="3486150"/>
                        <a:ext cx="11931650" cy="263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4CE0376-3BAF-41AC-9EB9-3CA417719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06772"/>
              </p:ext>
            </p:extLst>
          </p:nvPr>
        </p:nvGraphicFramePr>
        <p:xfrm>
          <a:off x="947848" y="1690688"/>
          <a:ext cx="10405952" cy="82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5" imgW="3543120" imgH="279360" progId="Equation.DSMT4">
                  <p:embed/>
                </p:oleObj>
              </mc:Choice>
              <mc:Fallback>
                <p:oleObj name="Equation" r:id="rId5" imgW="354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848" y="1690688"/>
                        <a:ext cx="10405952" cy="820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2F80C22-C66D-4E5F-8474-18FCAC97E017}"/>
              </a:ext>
            </a:extLst>
          </p:cNvPr>
          <p:cNvSpPr/>
          <p:nvPr/>
        </p:nvSpPr>
        <p:spPr>
          <a:xfrm>
            <a:off x="186431" y="2902998"/>
            <a:ext cx="11780668" cy="37197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51028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Свойства оператора </a:t>
            </a:r>
            <a:br>
              <a:rPr lang="ru-RU" dirty="0"/>
            </a:br>
            <a:r>
              <a:rPr lang="ru-RU" dirty="0"/>
              <a:t>обращения времен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98558"/>
              </p:ext>
            </p:extLst>
          </p:nvPr>
        </p:nvGraphicFramePr>
        <p:xfrm>
          <a:off x="0" y="1798837"/>
          <a:ext cx="12121379" cy="12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8" name="Equation" r:id="rId3" imgW="4025880" imgH="431640" progId="Equation.DSMT4">
                  <p:embed/>
                </p:oleObj>
              </mc:Choice>
              <mc:Fallback>
                <p:oleObj name="Equation" r:id="rId3" imgW="4025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98837"/>
                        <a:ext cx="12121379" cy="12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63345"/>
              </p:ext>
            </p:extLst>
          </p:nvPr>
        </p:nvGraphicFramePr>
        <p:xfrm>
          <a:off x="3615332" y="4489479"/>
          <a:ext cx="5351954" cy="216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" name="Equation" r:id="rId5" imgW="1434960" imgH="583920" progId="Equation.DSMT4">
                  <p:embed/>
                </p:oleObj>
              </mc:Choice>
              <mc:Fallback>
                <p:oleObj name="Equation" r:id="rId5" imgW="1434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332" y="4489479"/>
                        <a:ext cx="5351954" cy="21609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827171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4692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оказательство тождеств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31013"/>
              </p:ext>
            </p:extLst>
          </p:nvPr>
        </p:nvGraphicFramePr>
        <p:xfrm>
          <a:off x="5113537" y="4489828"/>
          <a:ext cx="6661212" cy="22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3" imgW="3288960" imgH="1143000" progId="Equation.DSMT4">
                  <p:embed/>
                </p:oleObj>
              </mc:Choice>
              <mc:Fallback>
                <p:oleObj name="Equation" r:id="rId3" imgW="32889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537" y="4489828"/>
                        <a:ext cx="6661212" cy="229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83D7A71-3540-4977-ADD0-02775B4EE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10119"/>
              </p:ext>
            </p:extLst>
          </p:nvPr>
        </p:nvGraphicFramePr>
        <p:xfrm>
          <a:off x="485775" y="687283"/>
          <a:ext cx="10868025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5" imgW="6070320" imgH="2158920" progId="Equation.DSMT4">
                  <p:embed/>
                </p:oleObj>
              </mc:Choice>
              <mc:Fallback>
                <p:oleObj name="Equation" r:id="rId5" imgW="60703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" y="687283"/>
                        <a:ext cx="10868025" cy="386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816967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E8879DE-435D-4669-8B0F-FC0461F1C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м потребуется еще одно тожде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82741FE-5B60-4EEF-A293-956B9748F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8415"/>
              </p:ext>
            </p:extLst>
          </p:nvPr>
        </p:nvGraphicFramePr>
        <p:xfrm>
          <a:off x="1876764" y="1788619"/>
          <a:ext cx="8438472" cy="442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3" imgW="3441600" imgH="1803240" progId="Equation.DSMT4">
                  <p:embed/>
                </p:oleObj>
              </mc:Choice>
              <mc:Fallback>
                <p:oleObj name="Equation" r:id="rId3" imgW="3441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764" y="1788619"/>
                        <a:ext cx="8438472" cy="4421635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6885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67058"/>
              </p:ext>
            </p:extLst>
          </p:nvPr>
        </p:nvGraphicFramePr>
        <p:xfrm>
          <a:off x="3614522" y="295275"/>
          <a:ext cx="49958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" name="Equation" r:id="rId3" imgW="2031840" imgH="317160" progId="Equation.DSMT4">
                  <p:embed/>
                </p:oleObj>
              </mc:Choice>
              <mc:Fallback>
                <p:oleObj name="Equation" r:id="rId3" imgW="2031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522" y="295275"/>
                        <a:ext cx="4995862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749988" y="1153297"/>
            <a:ext cx="724930" cy="11038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DE40BCD-FFFA-474F-8551-CA07E8C69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3791"/>
              </p:ext>
            </p:extLst>
          </p:nvPr>
        </p:nvGraphicFramePr>
        <p:xfrm>
          <a:off x="1432503" y="2340489"/>
          <a:ext cx="935990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8" name="Equation" r:id="rId5" imgW="4114800" imgH="1955520" progId="Equation.DSMT4">
                  <p:embed/>
                </p:oleObj>
              </mc:Choice>
              <mc:Fallback>
                <p:oleObj name="Equation" r:id="rId5" imgW="4114800" imgH="19555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03" y="2340489"/>
                        <a:ext cx="9359900" cy="4400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3473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25523"/>
              </p:ext>
            </p:extLst>
          </p:nvPr>
        </p:nvGraphicFramePr>
        <p:xfrm>
          <a:off x="1968843" y="255952"/>
          <a:ext cx="8205016" cy="217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Equation" r:id="rId3" imgW="3606480" imgH="965160" progId="Equation.DSMT4">
                  <p:embed/>
                </p:oleObj>
              </mc:Choice>
              <mc:Fallback>
                <p:oleObj name="Equation" r:id="rId3" imgW="3606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43" y="255952"/>
                        <a:ext cx="8205016" cy="21740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808538" y="3171826"/>
          <a:ext cx="2773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171826"/>
                        <a:ext cx="2773362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3900681" y="3999341"/>
            <a:ext cx="4341341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817100" y="5075669"/>
          <a:ext cx="4508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00" y="5075669"/>
                        <a:ext cx="450850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607277" y="6037219"/>
            <a:ext cx="75665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равновесная термодинамика и физическая кинетика</a:t>
            </a:r>
            <a:r>
              <a:rPr lang="en-US" dirty="0"/>
              <a:t>, </a:t>
            </a:r>
            <a:r>
              <a:rPr lang="ru-RU" dirty="0"/>
              <a:t>стр.330</a:t>
            </a:r>
          </a:p>
          <a:p>
            <a:r>
              <a:rPr lang="ru-RU" dirty="0"/>
              <a:t>Х. М. </a:t>
            </a:r>
            <a:r>
              <a:rPr lang="ru-RU" dirty="0" err="1"/>
              <a:t>Биккин</a:t>
            </a:r>
            <a:r>
              <a:rPr lang="ru-RU" dirty="0"/>
              <a:t>, И. И. </a:t>
            </a:r>
            <a:r>
              <a:rPr lang="ru-RU" dirty="0" err="1"/>
              <a:t>Ляпилин</a:t>
            </a:r>
            <a:r>
              <a:rPr lang="ru-RU" dirty="0"/>
              <a:t>. – Екатеринбург : </a:t>
            </a:r>
            <a:r>
              <a:rPr lang="ru-RU" dirty="0" err="1"/>
              <a:t>УрО</a:t>
            </a:r>
            <a:r>
              <a:rPr lang="ru-RU" dirty="0"/>
              <a:t> РАН, 2009.</a:t>
            </a:r>
          </a:p>
        </p:txBody>
      </p:sp>
    </p:spTree>
    <p:extLst>
      <p:ext uri="{BB962C8B-B14F-4D97-AF65-F5344CB8AC3E}">
        <p14:creationId xmlns:p14="http://schemas.microsoft.com/office/powerpoint/2010/main" val="2504207549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90746"/>
            <a:ext cx="10515600" cy="1325563"/>
          </a:xfrm>
        </p:spPr>
        <p:txBody>
          <a:bodyPr/>
          <a:lstStyle/>
          <a:p>
            <a:r>
              <a:rPr lang="ru-RU" dirty="0"/>
              <a:t>Теорема </a:t>
            </a:r>
            <a:r>
              <a:rPr lang="ru-RU" dirty="0" err="1"/>
              <a:t>Онзагера</a:t>
            </a:r>
            <a:r>
              <a:rPr lang="ru-RU" dirty="0"/>
              <a:t> (общий случай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72916"/>
              </p:ext>
            </p:extLst>
          </p:nvPr>
        </p:nvGraphicFramePr>
        <p:xfrm>
          <a:off x="457200" y="1416050"/>
          <a:ext cx="10552113" cy="368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3" imgW="4292280" imgH="1511280" progId="Equation.DSMT4">
                  <p:embed/>
                </p:oleObj>
              </mc:Choice>
              <mc:Fallback>
                <p:oleObj name="Equation" r:id="rId3" imgW="42922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16050"/>
                        <a:ext cx="10552113" cy="368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1096706" y="53397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Далее применяем доказательство, использованное для изучения симметрии тензора проводимости.</a:t>
            </a:r>
          </a:p>
        </p:txBody>
      </p:sp>
    </p:spTree>
    <p:extLst>
      <p:ext uri="{BB962C8B-B14F-4D97-AF65-F5344CB8AC3E}">
        <p14:creationId xmlns:p14="http://schemas.microsoft.com/office/powerpoint/2010/main" val="91804532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58775"/>
            <a:ext cx="10515600" cy="1325563"/>
          </a:xfrm>
        </p:spPr>
        <p:txBody>
          <a:bodyPr/>
          <a:lstStyle/>
          <a:p>
            <a:r>
              <a:rPr lang="ru-RU" dirty="0"/>
              <a:t>Теорема </a:t>
            </a:r>
            <a:r>
              <a:rPr lang="ru-RU" dirty="0" err="1"/>
              <a:t>Онзагера</a:t>
            </a:r>
            <a:r>
              <a:rPr lang="ru-RU" dirty="0"/>
              <a:t> (общий случай)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78" y="1487203"/>
            <a:ext cx="10543201" cy="3834167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413687" y="5934501"/>
            <a:ext cx="75293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SFRM1000"/>
              </a:rPr>
              <a:t>Неравновесная термодинамика и физическая кинетика, стр. </a:t>
            </a:r>
            <a:r>
              <a:rPr lang="ru-RU">
                <a:latin typeface="SFRM1000"/>
              </a:rPr>
              <a:t>332, </a:t>
            </a:r>
            <a:endParaRPr lang="ru-RU" dirty="0">
              <a:latin typeface="SFRM1000"/>
            </a:endParaRPr>
          </a:p>
          <a:p>
            <a:r>
              <a:rPr lang="ru-RU" dirty="0">
                <a:latin typeface="SFRM1000"/>
              </a:rPr>
              <a:t>Х. М. </a:t>
            </a:r>
            <a:r>
              <a:rPr lang="ru-RU" dirty="0" err="1">
                <a:latin typeface="SFRM1000"/>
              </a:rPr>
              <a:t>Биккин</a:t>
            </a:r>
            <a:r>
              <a:rPr lang="ru-RU" dirty="0">
                <a:latin typeface="SFRM1000"/>
              </a:rPr>
              <a:t>, И. И. </a:t>
            </a:r>
            <a:r>
              <a:rPr lang="ru-RU" dirty="0" err="1">
                <a:latin typeface="SFRM1000"/>
              </a:rPr>
              <a:t>Ляпилин</a:t>
            </a:r>
            <a:r>
              <a:rPr lang="ru-RU" dirty="0">
                <a:latin typeface="SFRM1000"/>
              </a:rPr>
              <a:t>. – Екатеринбург : </a:t>
            </a:r>
            <a:r>
              <a:rPr lang="ru-RU" dirty="0" err="1">
                <a:latin typeface="SFRM1000"/>
              </a:rPr>
              <a:t>УрО</a:t>
            </a:r>
            <a:r>
              <a:rPr lang="ru-RU" dirty="0">
                <a:latin typeface="SFRM1000"/>
              </a:rPr>
              <a:t> РАН, 200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987398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Image result for Ð½ÐµÐ»ÑÐ·Ñ Ð¿ÑÐ¾ÑÑÐ¾ ÑÐ°Ðº ÑÐ´Ð°ÑÑ ÑÐºÐ·Ð°Ð¼ÐµÐ½Ñ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14" y="0"/>
            <a:ext cx="11508259" cy="685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91217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A99298-E590-4F1C-962C-79A7FDEB61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</a:t>
            </a:r>
            <a:r>
              <a:rPr lang="ru-RU"/>
              <a:t>за 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0470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D162C9-0617-4334-B859-4E8456B080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Если все это сделать для опережающего коррелятора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AA7B2E4-F9ED-4080-A8B8-968A24D26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14139"/>
              </p:ext>
            </p:extLst>
          </p:nvPr>
        </p:nvGraphicFramePr>
        <p:xfrm>
          <a:off x="2793206" y="1762680"/>
          <a:ext cx="66055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06" y="1762680"/>
                        <a:ext cx="6605588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3F5D540-EEBE-43C7-8FCE-5FCB070C9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2523"/>
              </p:ext>
            </p:extLst>
          </p:nvPr>
        </p:nvGraphicFramePr>
        <p:xfrm>
          <a:off x="-46038" y="3582988"/>
          <a:ext cx="12317413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5" imgW="5003640" imgH="1104840" progId="Equation.DSMT4">
                  <p:embed/>
                </p:oleObj>
              </mc:Choice>
              <mc:Fallback>
                <p:oleObj name="Equation" r:id="rId5" imgW="50036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6038" y="3582988"/>
                        <a:ext cx="12317413" cy="2719387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560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D162C9-0617-4334-B859-4E8456B080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Если все это сделать для </a:t>
            </a:r>
            <a:br>
              <a:rPr lang="ru-RU" dirty="0"/>
            </a:br>
            <a:r>
              <a:rPr lang="ru-RU" dirty="0" err="1"/>
              <a:t>Келдышевского</a:t>
            </a:r>
            <a:r>
              <a:rPr lang="ru-RU" dirty="0"/>
              <a:t> коррелятора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AA7B2E4-F9ED-4080-A8B8-968A24D26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86040"/>
              </p:ext>
            </p:extLst>
          </p:nvPr>
        </p:nvGraphicFramePr>
        <p:xfrm>
          <a:off x="3235325" y="1762125"/>
          <a:ext cx="5721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8" name="Equation" r:id="rId3" imgW="2133360" imgH="279360" progId="Equation.DSMT4">
                  <p:embed/>
                </p:oleObj>
              </mc:Choice>
              <mc:Fallback>
                <p:oleObj name="Equation" r:id="rId3" imgW="2133360" imgH="279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AA7B2E4-F9ED-4080-A8B8-968A24D26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1762125"/>
                        <a:ext cx="57213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3F5D540-EEBE-43C7-8FCE-5FCB070C9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5505"/>
              </p:ext>
            </p:extLst>
          </p:nvPr>
        </p:nvGraphicFramePr>
        <p:xfrm>
          <a:off x="449942" y="3598409"/>
          <a:ext cx="11292116" cy="188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5" imgW="3504960" imgH="583920" progId="Equation.DSMT4">
                  <p:embed/>
                </p:oleObj>
              </mc:Choice>
              <mc:Fallback>
                <p:oleObj name="Equation" r:id="rId5" imgW="350496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3F5D540-EEBE-43C7-8FCE-5FCB070C9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42" y="3598409"/>
                        <a:ext cx="11292116" cy="1882020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3436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ED14F50-DFAF-4C5B-9F0F-7707C954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94538"/>
              </p:ext>
            </p:extLst>
          </p:nvPr>
        </p:nvGraphicFramePr>
        <p:xfrm>
          <a:off x="-8093" y="141269"/>
          <a:ext cx="12182337" cy="657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3" imgW="4520880" imgH="2438280" progId="Equation.DSMT4">
                  <p:embed/>
                </p:oleObj>
              </mc:Choice>
              <mc:Fallback>
                <p:oleObj name="Equation" r:id="rId3" imgW="45208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093" y="141269"/>
                        <a:ext cx="12182337" cy="657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0889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ED14F50-DFAF-4C5B-9F0F-7707C954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27053"/>
              </p:ext>
            </p:extLst>
          </p:nvPr>
        </p:nvGraphicFramePr>
        <p:xfrm>
          <a:off x="401638" y="688975"/>
          <a:ext cx="11361737" cy="547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3" imgW="4216320" imgH="2031840" progId="Equation.DSMT4">
                  <p:embed/>
                </p:oleObj>
              </mc:Choice>
              <mc:Fallback>
                <p:oleObj name="Equation" r:id="rId3" imgW="4216320" imgH="20318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ED14F50-DFAF-4C5B-9F0F-7707C9546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8" y="688975"/>
                        <a:ext cx="11361737" cy="547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494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93544F7-35BC-44E7-8CC4-F092C1D49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63659"/>
              </p:ext>
            </p:extLst>
          </p:nvPr>
        </p:nvGraphicFramePr>
        <p:xfrm>
          <a:off x="68372" y="2018799"/>
          <a:ext cx="12055255" cy="376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3" imgW="5727600" imgH="1790640" progId="Equation.DSMT4">
                  <p:embed/>
                </p:oleObj>
              </mc:Choice>
              <mc:Fallback>
                <p:oleObj name="Equation" r:id="rId3" imgW="57276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72" y="2018799"/>
                        <a:ext cx="12055255" cy="376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839B7EB-602F-4518-975F-3CC5A0FD7A17}"/>
              </a:ext>
            </a:extLst>
          </p:cNvPr>
          <p:cNvSpPr/>
          <p:nvPr/>
        </p:nvSpPr>
        <p:spPr>
          <a:xfrm>
            <a:off x="2241899" y="716320"/>
            <a:ext cx="77082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/>
              <a:t>Подведем итоги на одном слайде:</a:t>
            </a:r>
          </a:p>
        </p:txBody>
      </p:sp>
    </p:spTree>
    <p:extLst>
      <p:ext uri="{BB962C8B-B14F-4D97-AF65-F5344CB8AC3E}">
        <p14:creationId xmlns:p14="http://schemas.microsoft.com/office/powerpoint/2010/main" val="1592102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84540B-4480-4553-B8AD-48FDAC05C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310"/>
            <a:ext cx="10515600" cy="2161308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Докажем </a:t>
            </a:r>
            <a:br>
              <a:rPr lang="ru-RU" dirty="0"/>
            </a:br>
            <a:r>
              <a:rPr lang="ru-RU" dirty="0"/>
              <a:t>Флуктуационно-Диссипативную теорему</a:t>
            </a:r>
            <a:br>
              <a:rPr lang="ru-RU" dirty="0"/>
            </a:br>
            <a:r>
              <a:rPr lang="ru-RU" dirty="0"/>
              <a:t>(ФДТ)</a:t>
            </a:r>
          </a:p>
        </p:txBody>
      </p:sp>
    </p:spTree>
    <p:extLst>
      <p:ext uri="{BB962C8B-B14F-4D97-AF65-F5344CB8AC3E}">
        <p14:creationId xmlns:p14="http://schemas.microsoft.com/office/powerpoint/2010/main" val="2769656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93544F7-35BC-44E7-8CC4-F092C1D49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96903"/>
              </p:ext>
            </p:extLst>
          </p:nvPr>
        </p:nvGraphicFramePr>
        <p:xfrm>
          <a:off x="855972" y="327470"/>
          <a:ext cx="10820446" cy="297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6" name="Equation" r:id="rId3" imgW="5727600" imgH="1574640" progId="Equation.DSMT4">
                  <p:embed/>
                </p:oleObj>
              </mc:Choice>
              <mc:Fallback>
                <p:oleObj name="Equation" r:id="rId3" imgW="5727600" imgH="1574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93544F7-35BC-44E7-8CC4-F092C1D49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972" y="327470"/>
                        <a:ext cx="10820446" cy="2975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B815F6AE-48BE-4BAF-ACB3-5B8F4DECAE67}"/>
              </a:ext>
            </a:extLst>
          </p:cNvPr>
          <p:cNvSpPr/>
          <p:nvPr/>
        </p:nvSpPr>
        <p:spPr>
          <a:xfrm>
            <a:off x="4777666" y="3684233"/>
            <a:ext cx="2636668" cy="8256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3DF57FA-8460-42BC-B378-FBDE13AE0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571" y="4733564"/>
          <a:ext cx="10750858" cy="198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7" name="Equation" r:id="rId5" imgW="3860640" imgH="711000" progId="Equation.DSMT4">
                  <p:embed/>
                </p:oleObj>
              </mc:Choice>
              <mc:Fallback>
                <p:oleObj name="Equation" r:id="rId5" imgW="3860640" imgH="711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3DF57FA-8460-42BC-B378-FBDE13AE0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571" y="4733564"/>
                        <a:ext cx="10750858" cy="198042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1566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589F1F-A3A4-44C0-B328-79302F5C6B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876" y="2478010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err="1"/>
              <a:t>Двухвременные</a:t>
            </a:r>
            <a:r>
              <a:rPr lang="ru-RU" dirty="0"/>
              <a:t> запаздывающие функции Грина и </a:t>
            </a:r>
            <a:br>
              <a:rPr lang="en-US" dirty="0"/>
            </a:br>
            <a:r>
              <a:rPr lang="ru-RU" dirty="0"/>
              <a:t>Флуктуационно-диссипативная теорема</a:t>
            </a:r>
          </a:p>
        </p:txBody>
      </p:sp>
    </p:spTree>
    <p:extLst>
      <p:ext uri="{BB962C8B-B14F-4D97-AF65-F5344CB8AC3E}">
        <p14:creationId xmlns:p14="http://schemas.microsoft.com/office/powerpoint/2010/main" val="6666120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9A9A7B7-CEC2-4BD0-9A20-DD815EC27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91015"/>
              </p:ext>
            </p:extLst>
          </p:nvPr>
        </p:nvGraphicFramePr>
        <p:xfrm>
          <a:off x="458788" y="174625"/>
          <a:ext cx="11274425" cy="668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3" imgW="4902120" imgH="2908080" progId="Equation.DSMT4">
                  <p:embed/>
                </p:oleObj>
              </mc:Choice>
              <mc:Fallback>
                <p:oleObj name="Equation" r:id="rId3" imgW="490212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8" y="174625"/>
                        <a:ext cx="11274425" cy="668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7705A13-B255-45D1-95D2-8D792F3E9F76}"/>
              </a:ext>
            </a:extLst>
          </p:cNvPr>
          <p:cNvSpPr/>
          <p:nvPr/>
        </p:nvSpPr>
        <p:spPr>
          <a:xfrm>
            <a:off x="0" y="924791"/>
            <a:ext cx="12192000" cy="623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6744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8260024-4A56-4E8D-BF62-FEB1BA2D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37526"/>
              </p:ext>
            </p:extLst>
          </p:nvPr>
        </p:nvGraphicFramePr>
        <p:xfrm>
          <a:off x="109754" y="3429000"/>
          <a:ext cx="11972492" cy="122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3" imgW="4228920" imgH="431640" progId="Equation.DSMT4">
                  <p:embed/>
                </p:oleObj>
              </mc:Choice>
              <mc:Fallback>
                <p:oleObj name="Equation" r:id="rId3" imgW="422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54" y="3429000"/>
                        <a:ext cx="11972492" cy="122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464C4D0-3ECF-478B-9B2A-EB6374075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6634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Итак, </a:t>
            </a:r>
            <a:br>
              <a:rPr lang="ru-RU" dirty="0"/>
            </a:br>
            <a:r>
              <a:rPr lang="ru-RU" dirty="0"/>
              <a:t>флуктуационно-диссипативная теорема,</a:t>
            </a:r>
            <a:br>
              <a:rPr lang="ru-RU" dirty="0"/>
            </a:br>
            <a:r>
              <a:rPr lang="ru-RU" dirty="0"/>
              <a:t>это связь между корреляционными функциями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AA1D035-BA24-489B-850D-AE758F57B351}"/>
              </a:ext>
            </a:extLst>
          </p:cNvPr>
          <p:cNvSpPr/>
          <p:nvPr/>
        </p:nvSpPr>
        <p:spPr>
          <a:xfrm>
            <a:off x="9694416" y="1100831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7600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8260024-4A56-4E8D-BF62-FEB1BA2D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86292"/>
              </p:ext>
            </p:extLst>
          </p:nvPr>
        </p:nvGraphicFramePr>
        <p:xfrm>
          <a:off x="109754" y="4202113"/>
          <a:ext cx="11972492" cy="122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3" imgW="4228920" imgH="431640" progId="Equation.DSMT4">
                  <p:embed/>
                </p:oleObj>
              </mc:Choice>
              <mc:Fallback>
                <p:oleObj name="Equation" r:id="rId3" imgW="422892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98260024-4A56-4E8D-BF62-FEB1BA2DA6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54" y="4202113"/>
                        <a:ext cx="11972492" cy="122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464C4D0-3ECF-478B-9B2A-EB6374075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06634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Итак, </a:t>
            </a:r>
            <a:br>
              <a:rPr lang="ru-RU" dirty="0"/>
            </a:br>
            <a:r>
              <a:rPr lang="ru-RU" dirty="0"/>
              <a:t>флуктуационно-диссипативная теорема (ФДТ),</a:t>
            </a:r>
            <a:br>
              <a:rPr lang="ru-RU" dirty="0"/>
            </a:br>
            <a:r>
              <a:rPr lang="ru-RU" dirty="0"/>
              <a:t>это связь между корреляционными функциями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24A0FB-1EDB-4AA6-A444-B1070FC4FF56}"/>
              </a:ext>
            </a:extLst>
          </p:cNvPr>
          <p:cNvSpPr txBox="1"/>
          <p:nvPr/>
        </p:nvSpPr>
        <p:spPr>
          <a:xfrm flipH="1">
            <a:off x="336664" y="5651128"/>
            <a:ext cx="51912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акие предположения мы сделали?</a:t>
            </a:r>
          </a:p>
          <a:p>
            <a:pPr marL="342900" indent="-342900">
              <a:buAutoNum type="arabicParenR"/>
            </a:pPr>
            <a:r>
              <a:rPr lang="ru-RU" dirty="0"/>
              <a:t>Матрица плотности – равновесная.</a:t>
            </a:r>
          </a:p>
          <a:p>
            <a:pPr marL="342900" indent="-342900">
              <a:buAutoNum type="arabicParenR"/>
            </a:pPr>
            <a:r>
              <a:rPr lang="ru-RU" dirty="0"/>
              <a:t>Гамильтониан системы не зависит от времени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CFAFEFF-0686-4350-BF62-C4CA54DE6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00620"/>
              </p:ext>
            </p:extLst>
          </p:nvPr>
        </p:nvGraphicFramePr>
        <p:xfrm>
          <a:off x="1308894" y="2429886"/>
          <a:ext cx="95742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5" imgW="9573834" imgH="1548416" progId="Equation.DSMT4">
                  <p:embed/>
                </p:oleObj>
              </mc:Choice>
              <mc:Fallback>
                <p:oleObj name="Equation" r:id="rId5" imgW="9573834" imgH="1548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894" y="2429886"/>
                        <a:ext cx="9574212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978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ведем окончательные итоги.</a:t>
            </a:r>
            <a:br>
              <a:rPr lang="ru-RU" dirty="0"/>
            </a:br>
            <a:r>
              <a:rPr lang="ru-RU" dirty="0"/>
              <a:t>При равновесной матрице плотности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43785"/>
              </p:ext>
            </p:extLst>
          </p:nvPr>
        </p:nvGraphicFramePr>
        <p:xfrm>
          <a:off x="297109" y="2041673"/>
          <a:ext cx="11894891" cy="32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3" imgW="5727600" imgH="1574640" progId="Equation.DSMT4">
                  <p:embed/>
                </p:oleObj>
              </mc:Choice>
              <mc:Fallback>
                <p:oleObj name="Equation" r:id="rId3" imgW="57276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9" y="2041673"/>
                        <a:ext cx="11894891" cy="3232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ACE0EDD-B92B-4A6C-8C06-403B2AF82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2734"/>
              </p:ext>
            </p:extLst>
          </p:nvPr>
        </p:nvGraphicFramePr>
        <p:xfrm>
          <a:off x="2659479" y="5625099"/>
          <a:ext cx="67294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5" imgW="6729982" imgH="1164282" progId="Equation.DSMT4">
                  <p:embed/>
                </p:oleObj>
              </mc:Choice>
              <mc:Fallback>
                <p:oleObj name="Equation" r:id="rId5" imgW="6729982" imgH="1164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9479" y="5625099"/>
                        <a:ext cx="6729413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638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1DBAA4-D4AB-4D31-B565-ECF60BFE7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чем нам эта ФДТ нужна?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019415-C2AB-4ECE-80BC-FFA571D9C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825625"/>
            <a:ext cx="11772900" cy="4351338"/>
          </a:xfrm>
        </p:spPr>
        <p:txBody>
          <a:bodyPr/>
          <a:lstStyle/>
          <a:p>
            <a:r>
              <a:rPr lang="ru-RU" dirty="0"/>
              <a:t>См. иллюстративный пример во втором задании, задача 12.</a:t>
            </a:r>
          </a:p>
          <a:p>
            <a:endParaRPr lang="en-US" dirty="0"/>
          </a:p>
          <a:p>
            <a:r>
              <a:rPr lang="ru-RU" dirty="0"/>
              <a:t>В облаке есть папка «задание». В ней выложена презентация с решением этой задачи. Там применяется ФДТ. </a:t>
            </a:r>
          </a:p>
          <a:p>
            <a:r>
              <a:rPr lang="ru-RU" dirty="0"/>
              <a:t>Прямая ссылка на эту презентацию: </a:t>
            </a:r>
            <a:r>
              <a:rPr lang="en-US" dirty="0"/>
              <a:t>https://cloud.mail.ru/public/5ts7/37guT57t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356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309457-119B-4DC7-B8A3-20E34474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ория линейного отклика</a:t>
            </a:r>
          </a:p>
        </p:txBody>
      </p:sp>
    </p:spTree>
    <p:extLst>
      <p:ext uri="{BB962C8B-B14F-4D97-AF65-F5344CB8AC3E}">
        <p14:creationId xmlns:p14="http://schemas.microsoft.com/office/powerpoint/2010/main" val="26105682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AFD01D3-7427-4C9D-8382-B4EE86D86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05" y="3833076"/>
            <a:ext cx="11256135" cy="463639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EEA61C6-3F1E-4DC4-BFFF-734296E4DD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6025" y="20782"/>
            <a:ext cx="7549331" cy="3508417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5398178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DF8204-42F9-4DE9-BE37-CA0600579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308" y="469827"/>
            <a:ext cx="11471564" cy="1325563"/>
          </a:xfrm>
        </p:spPr>
        <p:txBody>
          <a:bodyPr/>
          <a:lstStyle/>
          <a:p>
            <a:pPr algn="ctr"/>
            <a:r>
              <a:rPr lang="en-US" dirty="0">
                <a:hlinkClick r:id="rId2"/>
              </a:rPr>
              <a:t>https://en.wikipedia.org/wiki/Interaction_picture</a:t>
            </a:r>
            <a:r>
              <a:rPr lang="ru-RU" dirty="0"/>
              <a:t>  -- представление взаимодейств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8793EF-32F2-41F1-83E8-62B6364AE3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4830"/>
            <a:ext cx="12192000" cy="320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0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39207"/>
            <a:ext cx="10515600" cy="952926"/>
          </a:xfrm>
        </p:spPr>
        <p:txBody>
          <a:bodyPr/>
          <a:lstStyle/>
          <a:p>
            <a:pPr algn="ctr"/>
            <a:r>
              <a:rPr lang="ru-RU" dirty="0"/>
              <a:t>Теория линейного отклик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63554"/>
              </p:ext>
            </p:extLst>
          </p:nvPr>
        </p:nvGraphicFramePr>
        <p:xfrm>
          <a:off x="3744912" y="1368978"/>
          <a:ext cx="470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2" y="1368978"/>
                        <a:ext cx="4702175" cy="674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838200" y="215854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взаимодействи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представление Шредингера 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7057"/>
              </p:ext>
            </p:extLst>
          </p:nvPr>
        </p:nvGraphicFramePr>
        <p:xfrm>
          <a:off x="3869616" y="3681226"/>
          <a:ext cx="4452766" cy="297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5" imgW="1688760" imgH="1117440" progId="Equation.DSMT4">
                  <p:embed/>
                </p:oleObj>
              </mc:Choice>
              <mc:Fallback>
                <p:oleObj name="Equation" r:id="rId5" imgW="168876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16" y="3681226"/>
                        <a:ext cx="4452766" cy="2979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608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75575"/>
              </p:ext>
            </p:extLst>
          </p:nvPr>
        </p:nvGraphicFramePr>
        <p:xfrm>
          <a:off x="3463883" y="1661768"/>
          <a:ext cx="50990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883" y="1661768"/>
                        <a:ext cx="5099050" cy="127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23414"/>
              </p:ext>
            </p:extLst>
          </p:nvPr>
        </p:nvGraphicFramePr>
        <p:xfrm>
          <a:off x="3596631" y="112026"/>
          <a:ext cx="470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31" y="112026"/>
                        <a:ext cx="4702175" cy="674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2378" y="1070919"/>
            <a:ext cx="12035481" cy="1565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375719" y="3138440"/>
            <a:ext cx="9662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Решим данное уравнение методом последовательных приближений. Малый параметр – взаимодействие.</a:t>
            </a:r>
          </a:p>
          <a:p>
            <a:endParaRPr lang="ru-RU" sz="24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10683"/>
              </p:ext>
            </p:extLst>
          </p:nvPr>
        </p:nvGraphicFramePr>
        <p:xfrm>
          <a:off x="2197100" y="3943350"/>
          <a:ext cx="7337425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7" imgW="2247840" imgH="914400" progId="Equation.DSMT4">
                  <p:embed/>
                </p:oleObj>
              </mc:Choice>
              <mc:Fallback>
                <p:oleObj name="Equation" r:id="rId7" imgW="2247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943350"/>
                        <a:ext cx="7337425" cy="295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4686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 err="1"/>
              <a:t>Двухвременные</a:t>
            </a:r>
            <a:r>
              <a:rPr lang="ru-RU" dirty="0"/>
              <a:t> запаздывающие функции Грина и Флуктуационно-диссипативная теорем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95946"/>
              </p:ext>
            </p:extLst>
          </p:nvPr>
        </p:nvGraphicFramePr>
        <p:xfrm>
          <a:off x="533400" y="2125663"/>
          <a:ext cx="1112520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" imgW="3784320" imgH="1117440" progId="Equation.DSMT4">
                  <p:embed/>
                </p:oleObj>
              </mc:Choice>
              <mc:Fallback>
                <p:oleObj name="Equation" r:id="rId3" imgW="37843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25663"/>
                        <a:ext cx="11125200" cy="3248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6B59960-BC64-4DBB-8B81-BFC74B8ECC1C}"/>
              </a:ext>
            </a:extLst>
          </p:cNvPr>
          <p:cNvSpPr txBox="1">
            <a:spLocks/>
          </p:cNvSpPr>
          <p:nvPr/>
        </p:nvSpPr>
        <p:spPr>
          <a:xfrm>
            <a:off x="0" y="6196614"/>
            <a:ext cx="12192000" cy="6613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Читать учебник Максимова-Полищука…</a:t>
            </a:r>
          </a:p>
        </p:txBody>
      </p:sp>
    </p:spTree>
    <p:extLst>
      <p:ext uri="{BB962C8B-B14F-4D97-AF65-F5344CB8AC3E}">
        <p14:creationId xmlns:p14="http://schemas.microsoft.com/office/powerpoint/2010/main" val="3864961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среднее значение оператора </a:t>
            </a:r>
            <a:r>
              <a:rPr lang="en-US" dirty="0"/>
              <a:t>“x”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73206"/>
              </p:ext>
            </p:extLst>
          </p:nvPr>
        </p:nvGraphicFramePr>
        <p:xfrm>
          <a:off x="393700" y="1389063"/>
          <a:ext cx="11403013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3" imgW="3492360" imgH="761760" progId="Equation.DSMT4">
                  <p:embed/>
                </p:oleObj>
              </mc:Choice>
              <mc:Fallback>
                <p:oleObj name="Equation" r:id="rId3" imgW="3492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389063"/>
                        <a:ext cx="11403013" cy="246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12032"/>
              </p:ext>
            </p:extLst>
          </p:nvPr>
        </p:nvGraphicFramePr>
        <p:xfrm>
          <a:off x="144466" y="4452937"/>
          <a:ext cx="11876998" cy="163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5" imgW="3835080" imgH="533160" progId="Equation.DSMT4">
                  <p:embed/>
                </p:oleObj>
              </mc:Choice>
              <mc:Fallback>
                <p:oleObj name="Equation" r:id="rId5" imgW="3835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6" y="4452937"/>
                        <a:ext cx="11876998" cy="163613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050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271018"/>
            <a:ext cx="10515600" cy="820882"/>
          </a:xfrm>
        </p:spPr>
        <p:txBody>
          <a:bodyPr/>
          <a:lstStyle/>
          <a:p>
            <a:pPr algn="ctr"/>
            <a:r>
              <a:rPr lang="ru-RU" dirty="0"/>
              <a:t>Найдем среднее значение оператора </a:t>
            </a:r>
            <a:r>
              <a:rPr lang="en-US" dirty="0"/>
              <a:t>“x”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53393"/>
              </p:ext>
            </p:extLst>
          </p:nvPr>
        </p:nvGraphicFramePr>
        <p:xfrm>
          <a:off x="760411" y="1238764"/>
          <a:ext cx="106711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3" imgW="3835080" imgH="533160" progId="Equation.DSMT4">
                  <p:embed/>
                </p:oleObj>
              </mc:Choice>
              <mc:Fallback>
                <p:oleObj name="Equation" r:id="rId3" imgW="3835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1" y="1238764"/>
                        <a:ext cx="10671175" cy="1470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Заголовок 1"/>
              <p:cNvSpPr txBox="1">
                <a:spLocks/>
              </p:cNvSpPr>
              <p:nvPr/>
            </p:nvSpPr>
            <p:spPr>
              <a:xfrm>
                <a:off x="146795" y="2972400"/>
                <a:ext cx="11658027" cy="257990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0000" lnSpcReduction="20000"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ru-RU" dirty="0"/>
                  <a:t>Из теории возмущений в курсе квантовой механики мы знаем, что большая производная по времени возмущения может вызвать переходы, даже если само возмущение очень мало... </a:t>
                </a:r>
                <a:endParaRPr lang="en-US" dirty="0"/>
              </a:p>
              <a:p>
                <a:pPr algn="ctr"/>
                <a:endParaRPr lang="ru-RU" dirty="0"/>
              </a:p>
              <a:p>
                <a:pPr algn="ctr"/>
                <a:r>
                  <a:rPr lang="ru-RU" dirty="0">
                    <a:solidFill>
                      <a:srgbClr val="FF0000"/>
                    </a:solidFill>
                  </a:rPr>
                  <a:t>Здесь мы договоримся, что возмущение включается очень медленно, </a:t>
                </a:r>
                <a:r>
                  <a:rPr lang="ru-RU" dirty="0" err="1">
                    <a:solidFill>
                      <a:srgbClr val="FF0000"/>
                    </a:solidFill>
                  </a:rPr>
                  <a:t>адиабатически</a:t>
                </a:r>
                <a:r>
                  <a:rPr lang="ru-RU" dirty="0">
                    <a:solidFill>
                      <a:srgbClr val="FF0000"/>
                    </a:solidFill>
                  </a:rPr>
                  <a:t>. Будем далее считать время включ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.</m:t>
                    </m:r>
                  </m:oMath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95" y="2972400"/>
                <a:ext cx="11658027" cy="2579903"/>
              </a:xfrm>
              <a:prstGeom prst="rect">
                <a:avLst/>
              </a:prstGeom>
              <a:blipFill rotWithShape="0">
                <a:blip r:embed="rId5"/>
                <a:stretch>
                  <a:fillRect t="-4492" r="-2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795" y="5815914"/>
            <a:ext cx="3966243" cy="104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455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16175"/>
              </p:ext>
            </p:extLst>
          </p:nvPr>
        </p:nvGraphicFramePr>
        <p:xfrm>
          <a:off x="1000125" y="160338"/>
          <a:ext cx="10668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3" imgW="3835080" imgH="533160" progId="Equation.DSMT4">
                  <p:embed/>
                </p:oleObj>
              </mc:Choice>
              <mc:Fallback>
                <p:oleObj name="Equation" r:id="rId3" imgW="3835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60338"/>
                        <a:ext cx="10668000" cy="1471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64662"/>
              </p:ext>
            </p:extLst>
          </p:nvPr>
        </p:nvGraphicFramePr>
        <p:xfrm>
          <a:off x="645952" y="2529494"/>
          <a:ext cx="11030367" cy="381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5" imgW="4584600" imgH="1600200" progId="Equation.DSMT4">
                  <p:embed/>
                </p:oleObj>
              </mc:Choice>
              <mc:Fallback>
                <p:oleObj name="Equation" r:id="rId5" imgW="45846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2" y="2529494"/>
                        <a:ext cx="11030367" cy="381677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87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ведем итоги. В линейном приближении по возмущению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81422"/>
              </p:ext>
            </p:extLst>
          </p:nvPr>
        </p:nvGraphicFramePr>
        <p:xfrm>
          <a:off x="883341" y="3021013"/>
          <a:ext cx="10528262" cy="26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3" imgW="3314520" imgH="838080" progId="Equation.DSMT4">
                  <p:embed/>
                </p:oleObj>
              </mc:Choice>
              <mc:Fallback>
                <p:oleObj name="Equation" r:id="rId3" imgW="3314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41" y="3021013"/>
                        <a:ext cx="10528262" cy="26420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2415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дведем итоги. В линейном приближении по возмущению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81063"/>
              </p:ext>
            </p:extLst>
          </p:nvPr>
        </p:nvGraphicFramePr>
        <p:xfrm>
          <a:off x="1633538" y="1360488"/>
          <a:ext cx="922337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0" name="Equation" r:id="rId3" imgW="3314520" imgH="838080" progId="Equation.DSMT4">
                  <p:embed/>
                </p:oleObj>
              </mc:Choice>
              <mc:Fallback>
                <p:oleObj name="Equation" r:id="rId3" imgW="3314520" imgH="8380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360488"/>
                        <a:ext cx="9223375" cy="2314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231177" y="3802506"/>
            <a:ext cx="2026508" cy="5931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18333"/>
              </p:ext>
            </p:extLst>
          </p:nvPr>
        </p:nvGraphicFramePr>
        <p:xfrm>
          <a:off x="3375025" y="4522788"/>
          <a:ext cx="5443538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1" name="Equation" r:id="rId5" imgW="1955520" imgH="761760" progId="Equation.DSMT4">
                  <p:embed/>
                </p:oleObj>
              </mc:Choice>
              <mc:Fallback>
                <p:oleObj name="Equation" r:id="rId5" imgW="1955520" imgH="7617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522788"/>
                        <a:ext cx="5443538" cy="2106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9988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218763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ернемся к специальному виду гамильтониана взаимодейств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63926"/>
              </p:ext>
            </p:extLst>
          </p:nvPr>
        </p:nvGraphicFramePr>
        <p:xfrm>
          <a:off x="3744911" y="3716643"/>
          <a:ext cx="470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1" y="3716643"/>
                        <a:ext cx="4702175" cy="674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8938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ернемся к специальному виду гамильтониана взаимодейств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744912" y="1825497"/>
          <a:ext cx="470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2" y="1825497"/>
                        <a:ext cx="4702175" cy="674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39876"/>
              </p:ext>
            </p:extLst>
          </p:nvPr>
        </p:nvGraphicFramePr>
        <p:xfrm>
          <a:off x="177005" y="3129884"/>
          <a:ext cx="11837988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5" y="3129884"/>
                        <a:ext cx="11837988" cy="24558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8709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2122"/>
              </p:ext>
            </p:extLst>
          </p:nvPr>
        </p:nvGraphicFramePr>
        <p:xfrm>
          <a:off x="2160588" y="1508125"/>
          <a:ext cx="8151812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3" imgW="2476440" imgH="977760" progId="Equation.DSMT4">
                  <p:embed/>
                </p:oleObj>
              </mc:Choice>
              <mc:Fallback>
                <p:oleObj name="Equation" r:id="rId3" imgW="2476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508125"/>
                        <a:ext cx="8151812" cy="3194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0271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огд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38017"/>
              </p:ext>
            </p:extLst>
          </p:nvPr>
        </p:nvGraphicFramePr>
        <p:xfrm>
          <a:off x="2825750" y="3089275"/>
          <a:ext cx="56911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089275"/>
                        <a:ext cx="5691188" cy="1298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4773"/>
              </p:ext>
            </p:extLst>
          </p:nvPr>
        </p:nvGraphicFramePr>
        <p:xfrm>
          <a:off x="3555442" y="1570124"/>
          <a:ext cx="470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442" y="1570124"/>
                        <a:ext cx="4702175" cy="674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0149"/>
              </p:ext>
            </p:extLst>
          </p:nvPr>
        </p:nvGraphicFramePr>
        <p:xfrm>
          <a:off x="939800" y="4838700"/>
          <a:ext cx="104933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7" imgW="3771720" imgH="393480" progId="Equation.DSMT4">
                  <p:embed/>
                </p:oleObj>
              </mc:Choice>
              <mc:Fallback>
                <p:oleObj name="Equation" r:id="rId7" imgW="377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838700"/>
                        <a:ext cx="10493375" cy="1085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208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96547"/>
              </p:ext>
            </p:extLst>
          </p:nvPr>
        </p:nvGraphicFramePr>
        <p:xfrm>
          <a:off x="1574798" y="1712389"/>
          <a:ext cx="9042400" cy="45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3" imgW="2933640" imgH="1498320" progId="Equation.DSMT4">
                  <p:embed/>
                </p:oleObj>
              </mc:Choice>
              <mc:Fallback>
                <p:oleObj name="Equation" r:id="rId3" imgW="29336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798" y="1712389"/>
                        <a:ext cx="9042400" cy="4589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F22976-33E8-4839-9DF2-F46BD7BD049E}"/>
              </a:ext>
            </a:extLst>
          </p:cNvPr>
          <p:cNvSpPr txBox="1"/>
          <p:nvPr/>
        </p:nvSpPr>
        <p:spPr>
          <a:xfrm>
            <a:off x="796635" y="633846"/>
            <a:ext cx="10598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Напишем эти соотношения в </a:t>
            </a:r>
            <a:r>
              <a:rPr lang="ru-RU" sz="3600" dirty="0" err="1"/>
              <a:t>фурье</a:t>
            </a:r>
            <a:r>
              <a:rPr lang="ru-RU" sz="3600" dirty="0"/>
              <a:t>-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26276846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 err="1"/>
              <a:t>Двухвременные</a:t>
            </a:r>
            <a:r>
              <a:rPr lang="ru-RU" dirty="0"/>
              <a:t> запаздывающие функции Грина и Флуктуационно-диссипативная теорем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34170" y="1683327"/>
          <a:ext cx="11123659" cy="413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3" imgW="3784320" imgH="1422360" progId="Equation.DSMT4">
                  <p:embed/>
                </p:oleObj>
              </mc:Choice>
              <mc:Fallback>
                <p:oleObj name="Equation" r:id="rId3" imgW="3784320" imgH="14223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70" y="1683327"/>
                        <a:ext cx="11123659" cy="41334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6B59960-BC64-4DBB-8B81-BFC74B8ECC1C}"/>
              </a:ext>
            </a:extLst>
          </p:cNvPr>
          <p:cNvSpPr txBox="1">
            <a:spLocks/>
          </p:cNvSpPr>
          <p:nvPr/>
        </p:nvSpPr>
        <p:spPr>
          <a:xfrm>
            <a:off x="0" y="6196614"/>
            <a:ext cx="12192000" cy="6613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Читать учебник Максимова-Полищука…</a:t>
            </a:r>
          </a:p>
        </p:txBody>
      </p:sp>
    </p:spTree>
    <p:extLst>
      <p:ext uri="{BB962C8B-B14F-4D97-AF65-F5344CB8AC3E}">
        <p14:creationId xmlns:p14="http://schemas.microsoft.com/office/powerpoint/2010/main" val="8357332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79143"/>
              </p:ext>
            </p:extLst>
          </p:nvPr>
        </p:nvGraphicFramePr>
        <p:xfrm>
          <a:off x="4216400" y="3270250"/>
          <a:ext cx="37576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3" imgW="1218960" imgH="533160" progId="Equation.DSMT4">
                  <p:embed/>
                </p:oleObj>
              </mc:Choice>
              <mc:Fallback>
                <p:oleObj name="Equation" r:id="rId3" imgW="1218960" imgH="5331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270250"/>
                        <a:ext cx="3757613" cy="1633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F22976-33E8-4839-9DF2-F46BD7BD049E}"/>
              </a:ext>
            </a:extLst>
          </p:cNvPr>
          <p:cNvSpPr txBox="1"/>
          <p:nvPr/>
        </p:nvSpPr>
        <p:spPr>
          <a:xfrm>
            <a:off x="796635" y="633846"/>
            <a:ext cx="105987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Напишем эти соотношения в </a:t>
            </a:r>
            <a:r>
              <a:rPr lang="ru-RU" sz="3600" dirty="0" err="1"/>
              <a:t>фурье</a:t>
            </a:r>
            <a:r>
              <a:rPr lang="ru-RU" sz="3600" dirty="0"/>
              <a:t>-пространстве...</a:t>
            </a:r>
          </a:p>
          <a:p>
            <a:pPr algn="ctr"/>
            <a:r>
              <a:rPr lang="ru-RU" sz="3600" dirty="0"/>
              <a:t>Подведем итоги:</a:t>
            </a:r>
          </a:p>
        </p:txBody>
      </p:sp>
    </p:spTree>
    <p:extLst>
      <p:ext uri="{BB962C8B-B14F-4D97-AF65-F5344CB8AC3E}">
        <p14:creationId xmlns:p14="http://schemas.microsoft.com/office/powerpoint/2010/main" val="32012386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F13795-7F89-41DB-95C0-5F904DC6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6018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имметрии функции отклика</a:t>
            </a:r>
          </a:p>
        </p:txBody>
      </p:sp>
    </p:spTree>
    <p:extLst>
      <p:ext uri="{BB962C8B-B14F-4D97-AF65-F5344CB8AC3E}">
        <p14:creationId xmlns:p14="http://schemas.microsoft.com/office/powerpoint/2010/main" val="15885844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728" y="2516697"/>
            <a:ext cx="8812259" cy="422622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9820" y="3414"/>
            <a:ext cx="5912854" cy="12227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5438" y="1497252"/>
            <a:ext cx="5449659" cy="83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861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3F241BA-B528-4F48-B9BB-8228B812B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74273"/>
            <a:ext cx="10515600" cy="1932709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Диссипация энергии</a:t>
            </a:r>
          </a:p>
        </p:txBody>
      </p:sp>
    </p:spTree>
    <p:extLst>
      <p:ext uri="{BB962C8B-B14F-4D97-AF65-F5344CB8AC3E}">
        <p14:creationId xmlns:p14="http://schemas.microsoft.com/office/powerpoint/2010/main" val="31032858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ссипация энерги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89" y="2011051"/>
            <a:ext cx="11608422" cy="302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099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19091"/>
          </a:xfrm>
        </p:spPr>
        <p:txBody>
          <a:bodyPr/>
          <a:lstStyle/>
          <a:p>
            <a:pPr algn="ctr"/>
            <a:r>
              <a:rPr lang="ru-RU" dirty="0"/>
              <a:t>Диссипация энерги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481CD7C-4040-4684-9960-AE84808250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57" y="966589"/>
            <a:ext cx="11740563" cy="5891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3403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4255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иссипация энерг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91379"/>
              </p:ext>
            </p:extLst>
          </p:nvPr>
        </p:nvGraphicFramePr>
        <p:xfrm>
          <a:off x="357188" y="642938"/>
          <a:ext cx="11496675" cy="61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3" imgW="4902120" imgH="2641320" progId="Equation.DSMT4">
                  <p:embed/>
                </p:oleObj>
              </mc:Choice>
              <mc:Fallback>
                <p:oleObj name="Equation" r:id="rId3" imgW="490212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42938"/>
                        <a:ext cx="11496675" cy="6151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2629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4255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иссипация энерг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89478"/>
              </p:ext>
            </p:extLst>
          </p:nvPr>
        </p:nvGraphicFramePr>
        <p:xfrm>
          <a:off x="3087687" y="939794"/>
          <a:ext cx="6016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7" y="939794"/>
                        <a:ext cx="6016625" cy="1123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Заголовок 1"/>
          <p:cNvSpPr txBox="1">
            <a:spLocks/>
          </p:cNvSpPr>
          <p:nvPr/>
        </p:nvSpPr>
        <p:spPr>
          <a:xfrm>
            <a:off x="838199" y="2277762"/>
            <a:ext cx="10515600" cy="23024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Таким образом, </a:t>
            </a:r>
          </a:p>
          <a:p>
            <a:pPr algn="ctr"/>
            <a:r>
              <a:rPr lang="ru-RU" dirty="0"/>
              <a:t>мнимая часть восприимчивости </a:t>
            </a:r>
          </a:p>
          <a:p>
            <a:pPr algn="ctr"/>
            <a:r>
              <a:rPr lang="ru-RU" dirty="0"/>
              <a:t>определяет диссипацию энергии.</a:t>
            </a:r>
          </a:p>
        </p:txBody>
      </p:sp>
    </p:spTree>
    <p:extLst>
      <p:ext uri="{BB962C8B-B14F-4D97-AF65-F5344CB8AC3E}">
        <p14:creationId xmlns:p14="http://schemas.microsoft.com/office/powerpoint/2010/main" val="1802983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4255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иссипация энерг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10663"/>
              </p:ext>
            </p:extLst>
          </p:nvPr>
        </p:nvGraphicFramePr>
        <p:xfrm>
          <a:off x="3087686" y="775556"/>
          <a:ext cx="6016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6" y="775556"/>
                        <a:ext cx="6016625" cy="1123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Заголовок 1"/>
          <p:cNvSpPr txBox="1">
            <a:spLocks/>
          </p:cNvSpPr>
          <p:nvPr/>
        </p:nvSpPr>
        <p:spPr>
          <a:xfrm>
            <a:off x="838199" y="6051211"/>
            <a:ext cx="10515600" cy="642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A1B6EB2-A620-43B8-9B23-647FEFCCC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97308"/>
              </p:ext>
            </p:extLst>
          </p:nvPr>
        </p:nvGraphicFramePr>
        <p:xfrm>
          <a:off x="4343632" y="4729523"/>
          <a:ext cx="3956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632" y="4729523"/>
                        <a:ext cx="39560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0706537E-BBDA-4D94-A8BB-3A8E3E9E929B}"/>
              </a:ext>
            </a:extLst>
          </p:cNvPr>
          <p:cNvSpPr txBox="1">
            <a:spLocks/>
          </p:cNvSpPr>
          <p:nvPr/>
        </p:nvSpPr>
        <p:spPr>
          <a:xfrm>
            <a:off x="1063857" y="2071301"/>
            <a:ext cx="10515600" cy="26582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Таким образом, </a:t>
            </a:r>
          </a:p>
          <a:p>
            <a:pPr algn="ctr"/>
            <a:r>
              <a:rPr lang="ru-RU" dirty="0"/>
              <a:t>мнимая часть восприимчивости </a:t>
            </a:r>
          </a:p>
          <a:p>
            <a:pPr algn="ctr"/>
            <a:r>
              <a:rPr lang="ru-RU" dirty="0"/>
              <a:t>определяет диссипацию энергии.</a:t>
            </a:r>
            <a:r>
              <a:rPr lang="en-US" dirty="0"/>
              <a:t> </a:t>
            </a:r>
            <a:r>
              <a:rPr lang="ru-RU" dirty="0"/>
              <a:t>В устойчивых процессах энергия поглощается, т.е., </a:t>
            </a:r>
            <a:r>
              <a:rPr lang="en-US" dirty="0"/>
              <a:t>Q&gt;0. </a:t>
            </a:r>
            <a:endParaRPr lang="ru-RU" dirty="0"/>
          </a:p>
          <a:p>
            <a:pPr algn="ctr"/>
            <a:r>
              <a:rPr lang="ru-RU" dirty="0"/>
              <a:t>Тогда сделаем вывод, что устойчивая система удовлетворяет условию</a:t>
            </a: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DB61F82D-7007-4171-80B8-0E639C4D05ED}"/>
              </a:ext>
            </a:extLst>
          </p:cNvPr>
          <p:cNvSpPr txBox="1">
            <a:spLocks/>
          </p:cNvSpPr>
          <p:nvPr/>
        </p:nvSpPr>
        <p:spPr>
          <a:xfrm>
            <a:off x="0" y="5819774"/>
            <a:ext cx="12192000" cy="10382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Обратное неравенство соответствует </a:t>
            </a:r>
          </a:p>
          <a:p>
            <a:pPr algn="ctr"/>
            <a:r>
              <a:rPr lang="ru-RU" dirty="0"/>
              <a:t>«взрывающимся» системам.</a:t>
            </a:r>
          </a:p>
        </p:txBody>
      </p:sp>
    </p:spTree>
    <p:extLst>
      <p:ext uri="{BB962C8B-B14F-4D97-AF65-F5344CB8AC3E}">
        <p14:creationId xmlns:p14="http://schemas.microsoft.com/office/powerpoint/2010/main" val="23756139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07015DF-AA36-4C40-A780-7480AF1C0906}"/>
              </a:ext>
            </a:extLst>
          </p:cNvPr>
          <p:cNvSpPr/>
          <p:nvPr/>
        </p:nvSpPr>
        <p:spPr>
          <a:xfrm>
            <a:off x="1697296" y="2712162"/>
            <a:ext cx="879740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800" dirty="0"/>
              <a:t>Соотношения </a:t>
            </a:r>
            <a:r>
              <a:rPr lang="ru-RU" sz="4800" dirty="0" err="1"/>
              <a:t>Крамерса-Кронига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5644921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5C499E-8DA5-4C24-B206-E526F28E4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214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 классическом приделе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9051152-2337-42C3-9BDC-669C71720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61672"/>
              </p:ext>
            </p:extLst>
          </p:nvPr>
        </p:nvGraphicFramePr>
        <p:xfrm>
          <a:off x="260259" y="1690688"/>
          <a:ext cx="11671482" cy="505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3" imgW="3987720" imgH="1726920" progId="Equation.DSMT4">
                  <p:embed/>
                </p:oleObj>
              </mc:Choice>
              <mc:Fallback>
                <p:oleObj name="Equation" r:id="rId3" imgW="398772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259" y="1690688"/>
                        <a:ext cx="11671482" cy="505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0197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algn="ctr"/>
                <a:r>
                  <a:rPr lang="ru-RU" dirty="0"/>
                  <a:t>Общие свойства обобщенной восприимчивости в комплексной плоскост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739" t="-7834" r="-3072" b="-147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3139821"/>
                <a:ext cx="10515600" cy="3466926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не имеет особенностей в верхней полуплоскости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ru-RU" dirty="0"/>
                  <a:t>на мнимой оси восприимчивость вещественна</a:t>
                </a:r>
                <a:r>
                  <a:rPr lang="en-US" dirty="0"/>
                  <a:t> </a:t>
                </a:r>
                <a:r>
                  <a:rPr lang="ru-RU" dirty="0"/>
                  <a:t>и монотонна,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не имеет нулей в верхней полуплоскости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139821"/>
                <a:ext cx="10515600" cy="3466926"/>
              </a:xfrm>
              <a:blipFill>
                <a:blip r:embed="rId4"/>
                <a:stretch>
                  <a:fillRect t="-2812" r="-11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80191"/>
              </p:ext>
            </p:extLst>
          </p:nvPr>
        </p:nvGraphicFramePr>
        <p:xfrm>
          <a:off x="2095973" y="1690688"/>
          <a:ext cx="7654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73" y="1690688"/>
                        <a:ext cx="7654925" cy="1123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3672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33430E-FC9E-4B9F-A8B6-C33D93588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Восприимчивость не имеет особенностей (полюсов, …) в верхней полуплоскости комплексных частот…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8D24D29-1D9F-4D81-95F2-7C1B0A069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78486"/>
              </p:ext>
            </p:extLst>
          </p:nvPr>
        </p:nvGraphicFramePr>
        <p:xfrm>
          <a:off x="3726056" y="2220119"/>
          <a:ext cx="4739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4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6056" y="2220119"/>
                        <a:ext cx="47398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5A8F1FA-0E50-472B-94C4-822EBB1FD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29252"/>
              </p:ext>
            </p:extLst>
          </p:nvPr>
        </p:nvGraphicFramePr>
        <p:xfrm>
          <a:off x="2273300" y="4495800"/>
          <a:ext cx="78771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5" imgW="2831760" imgH="393480" progId="Equation.DSMT4">
                  <p:embed/>
                </p:oleObj>
              </mc:Choice>
              <mc:Fallback>
                <p:oleObj name="Equation" r:id="rId5" imgW="2831760" imgH="39348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95800"/>
                        <a:ext cx="7877175" cy="1085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0035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оотношения </a:t>
            </a:r>
            <a:r>
              <a:rPr lang="ru-RU" dirty="0" err="1"/>
              <a:t>Крамерса-Кронига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8300" y="1020685"/>
            <a:ext cx="3768565" cy="234107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7052" y="1545521"/>
            <a:ext cx="1747835" cy="95975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21901"/>
              </p:ext>
            </p:extLst>
          </p:nvPr>
        </p:nvGraphicFramePr>
        <p:xfrm>
          <a:off x="1027050" y="3460235"/>
          <a:ext cx="97710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5" imgW="4165560" imgH="469800" progId="Equation.DSMT4">
                  <p:embed/>
                </p:oleObj>
              </mc:Choice>
              <mc:Fallback>
                <p:oleObj name="Equation" r:id="rId5" imgW="4165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50" y="3460235"/>
                        <a:ext cx="9771063" cy="1093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8294" y="4749534"/>
            <a:ext cx="3735412" cy="210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2278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нтегральные тождеств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8300" y="1020685"/>
            <a:ext cx="3768565" cy="2341079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64712"/>
              </p:ext>
            </p:extLst>
          </p:nvPr>
        </p:nvGraphicFramePr>
        <p:xfrm>
          <a:off x="2605088" y="3460750"/>
          <a:ext cx="66151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4" imgW="2819160" imgH="469800" progId="Equation.DSMT4">
                  <p:embed/>
                </p:oleObj>
              </mc:Choice>
              <mc:Fallback>
                <p:oleObj name="Equation" r:id="rId4" imgW="281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460750"/>
                        <a:ext cx="6615112" cy="1093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649" y="1020685"/>
            <a:ext cx="3684790" cy="112145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96869" y="5431165"/>
            <a:ext cx="4340372" cy="1426835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5428735" y="4680371"/>
            <a:ext cx="1301579" cy="5753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77" y="5601729"/>
            <a:ext cx="3436323" cy="947952"/>
          </a:xfrm>
          <a:prstGeom prst="rect">
            <a:avLst/>
          </a:prstGeom>
        </p:spPr>
      </p:pic>
      <p:sp>
        <p:nvSpPr>
          <p:cNvPr id="11" name="Стрелка вправо 10"/>
          <p:cNvSpPr/>
          <p:nvPr/>
        </p:nvSpPr>
        <p:spPr>
          <a:xfrm>
            <a:off x="7638685" y="5848020"/>
            <a:ext cx="980303" cy="5931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38784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91EEC1-D298-4073-9B75-1C9780F5A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4CDBC42-1606-4FC8-A4FA-D694A9098F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883" y="2390486"/>
            <a:ext cx="5532233" cy="312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070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F0DAD4-7C0E-4B35-A730-FBB41A567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онно-диссипативная теорема для обобщенной восприимчивости</a:t>
            </a:r>
          </a:p>
        </p:txBody>
      </p:sp>
    </p:spTree>
    <p:extLst>
      <p:ext uri="{BB962C8B-B14F-4D97-AF65-F5344CB8AC3E}">
        <p14:creationId xmlns:p14="http://schemas.microsoft.com/office/powerpoint/2010/main" val="28945130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0596"/>
            <a:ext cx="10515600" cy="96397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луктуационно-диссипативная теорема для обобщенной восприимчивост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91562"/>
              </p:ext>
            </p:extLst>
          </p:nvPr>
        </p:nvGraphicFramePr>
        <p:xfrm>
          <a:off x="57942" y="854869"/>
          <a:ext cx="1207611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1" name="Equation" r:id="rId3" imgW="5600520" imgH="812520" progId="Equation.DSMT4">
                  <p:embed/>
                </p:oleObj>
              </mc:Choice>
              <mc:Fallback>
                <p:oleObj name="Equation" r:id="rId3" imgW="5600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2" y="854869"/>
                        <a:ext cx="12076112" cy="173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08660"/>
              </p:ext>
            </p:extLst>
          </p:nvPr>
        </p:nvGraphicFramePr>
        <p:xfrm>
          <a:off x="3081337" y="2585244"/>
          <a:ext cx="60293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2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2585244"/>
                        <a:ext cx="6029325" cy="1144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2112" y="3801976"/>
            <a:ext cx="12060194" cy="1070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1"/>
              </p:ext>
            </p:extLst>
          </p:nvPr>
        </p:nvGraphicFramePr>
        <p:xfrm>
          <a:off x="146050" y="4054475"/>
          <a:ext cx="118999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3" name="Equation" r:id="rId7" imgW="5308560" imgH="583920" progId="Equation.DSMT4">
                  <p:embed/>
                </p:oleObj>
              </mc:Choice>
              <mc:Fallback>
                <p:oleObj name="Equation" r:id="rId7" imgW="5308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054475"/>
                        <a:ext cx="11899900" cy="1293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40033"/>
              </p:ext>
            </p:extLst>
          </p:nvPr>
        </p:nvGraphicFramePr>
        <p:xfrm>
          <a:off x="42112" y="5761453"/>
          <a:ext cx="12060194" cy="99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4" name="Equation" r:id="rId9" imgW="5765760" imgH="482400" progId="Equation.DSMT4">
                  <p:embed/>
                </p:oleObj>
              </mc:Choice>
              <mc:Fallback>
                <p:oleObj name="Equation" r:id="rId9" imgW="5765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2" y="5761453"/>
                        <a:ext cx="12060194" cy="998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4132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71784"/>
            <a:ext cx="10515600" cy="96397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луктуационно-диссипативная теорема для обобщенной восприимчивости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3565" y="3016876"/>
            <a:ext cx="12060194" cy="1070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1649"/>
              </p:ext>
            </p:extLst>
          </p:nvPr>
        </p:nvGraphicFramePr>
        <p:xfrm>
          <a:off x="49423" y="1572551"/>
          <a:ext cx="12068435" cy="96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3" imgW="5943600" imgH="482400" progId="Equation.DSMT4">
                  <p:embed/>
                </p:oleObj>
              </mc:Choice>
              <mc:Fallback>
                <p:oleObj name="Equation" r:id="rId3" imgW="594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3" y="1572551"/>
                        <a:ext cx="12068435" cy="96935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4880915" y="3598934"/>
            <a:ext cx="2430162" cy="10297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77621"/>
              </p:ext>
            </p:extLst>
          </p:nvPr>
        </p:nvGraphicFramePr>
        <p:xfrm>
          <a:off x="3360738" y="5029200"/>
          <a:ext cx="5470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5" imgW="2616120" imgH="482400" progId="Equation.DSMT4">
                  <p:embed/>
                </p:oleObj>
              </mc:Choice>
              <mc:Fallback>
                <p:oleObj name="Equation" r:id="rId5" imgW="2616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029200"/>
                        <a:ext cx="5470525" cy="998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2130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71783"/>
            <a:ext cx="10515600" cy="149578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луктуационно-диссипативная теорема для обобщенной восприимчивости</a:t>
            </a:r>
            <a:r>
              <a:rPr lang="en-US" dirty="0"/>
              <a:t> </a:t>
            </a:r>
            <a:r>
              <a:rPr lang="ru-RU" dirty="0"/>
              <a:t>в </a:t>
            </a:r>
            <a:br>
              <a:rPr lang="ru-RU" dirty="0"/>
            </a:br>
            <a:r>
              <a:rPr lang="ru-RU" dirty="0"/>
              <a:t>квазиклассическом предел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3565" y="3016876"/>
            <a:ext cx="12060194" cy="1070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18970"/>
              </p:ext>
            </p:extLst>
          </p:nvPr>
        </p:nvGraphicFramePr>
        <p:xfrm>
          <a:off x="2717800" y="1844675"/>
          <a:ext cx="714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3" imgW="3416040" imgH="482400" progId="Equation.DSMT4">
                  <p:embed/>
                </p:oleObj>
              </mc:Choice>
              <mc:Fallback>
                <p:oleObj name="Equation" r:id="rId3" imgW="341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844675"/>
                        <a:ext cx="7143750" cy="998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17070"/>
              </p:ext>
            </p:extLst>
          </p:nvPr>
        </p:nvGraphicFramePr>
        <p:xfrm>
          <a:off x="533400" y="4142050"/>
          <a:ext cx="55768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42050"/>
                        <a:ext cx="5576888" cy="998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9992" y="3139897"/>
            <a:ext cx="472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Квазиклассический предел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26519" y="3400746"/>
            <a:ext cx="2853087" cy="106342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34616" y="4641319"/>
            <a:ext cx="2833817" cy="1682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4952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7906"/>
            <a:ext cx="12192000" cy="4729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805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50299E5-22BA-4C5B-89FD-B7DA250C2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27552"/>
              </p:ext>
            </p:extLst>
          </p:nvPr>
        </p:nvGraphicFramePr>
        <p:xfrm>
          <a:off x="0" y="1465478"/>
          <a:ext cx="12192000" cy="419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3" imgW="5232240" imgH="1803240" progId="Equation.DSMT4">
                  <p:embed/>
                </p:oleObj>
              </mc:Choice>
              <mc:Fallback>
                <p:oleObj name="Equation" r:id="rId3" imgW="5232240" imgH="1803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50299E5-22BA-4C5B-89FD-B7DA250C2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465478"/>
                        <a:ext cx="12192000" cy="419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7967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B12A54-8E46-4E19-A3BB-7D31F707B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8225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и под действием случайных сил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10C2FBAC-4D88-4618-ABBB-2BFAE697BFDD}"/>
              </a:ext>
            </a:extLst>
          </p:cNvPr>
          <p:cNvSpPr txBox="1">
            <a:spLocks/>
          </p:cNvSpPr>
          <p:nvPr/>
        </p:nvSpPr>
        <p:spPr>
          <a:xfrm>
            <a:off x="768658" y="3429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/>
              <a:t>Флуктуации под действием случайных си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38094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18B12A54-8E46-4E19-A3BB-7D31F707BBB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1491449"/>
                <a:ext cx="12192000" cy="3080552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dirty="0"/>
                  <a:t>Есть известное изречение: «если вы заглянете в бездну, то и бездна заглянет в вас…». Когда вы включили взаимодейств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связывающее вашу систему с «внешним миром» , то помимо внешних полей </a:t>
                </a:r>
                <a:r>
                  <a:rPr lang="en-US" dirty="0"/>
                  <a:t>f(t), </a:t>
                </a:r>
                <a:r>
                  <a:rPr lang="ru-RU" dirty="0"/>
                  <a:t>которые вы контролируете, на систему будут действовать шумовые</a:t>
                </a:r>
                <a:r>
                  <a:rPr lang="en-US" dirty="0"/>
                  <a:t> </a:t>
                </a:r>
                <a:r>
                  <a:rPr lang="ru-RU" dirty="0"/>
                  <a:t>случайные </a:t>
                </a:r>
                <a:r>
                  <a:rPr lang="en-US" dirty="0"/>
                  <a:t>f(t)</a:t>
                </a:r>
                <a:r>
                  <a:rPr lang="ru-RU" dirty="0"/>
                  <a:t>, используя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Например, если </a:t>
                </a:r>
                <a:r>
                  <a:rPr lang="en-US" dirty="0"/>
                  <a:t>f(t) </a:t>
                </a:r>
                <a:r>
                  <a:rPr lang="ru-RU" dirty="0"/>
                  <a:t>внешнее электрическое поле, которое вы приложили, на систему будут действовать еще дополнительно</a:t>
                </a:r>
                <a:r>
                  <a:rPr lang="en-US" dirty="0"/>
                  <a:t> </a:t>
                </a:r>
                <a:r>
                  <a:rPr lang="ru-RU" b="1" u="sng" dirty="0"/>
                  <a:t>тепловые флуктуации </a:t>
                </a:r>
                <a:r>
                  <a:rPr lang="ru-RU" dirty="0"/>
                  <a:t>электрического поля! Именно они отвечают за:</a:t>
                </a:r>
              </a:p>
            </p:txBody>
          </p:sp>
        </mc:Choice>
        <mc:Fallback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18B12A54-8E46-4E19-A3BB-7D31F707BB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1491449"/>
                <a:ext cx="12192000" cy="3080552"/>
              </a:xfrm>
              <a:blipFill>
                <a:blip r:embed="rId3"/>
                <a:stretch>
                  <a:fillRect l="-150" t="-55050" r="-1300" b="-580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6E13EE2-7231-4990-AC4F-4B76D6D6A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90159"/>
              </p:ext>
            </p:extLst>
          </p:nvPr>
        </p:nvGraphicFramePr>
        <p:xfrm>
          <a:off x="6507332" y="5826200"/>
          <a:ext cx="5702044" cy="10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Equation" r:id="rId4" imgW="2666880" imgH="482400" progId="Equation.DSMT4">
                  <p:embed/>
                </p:oleObj>
              </mc:Choice>
              <mc:Fallback>
                <p:oleObj name="Equation" r:id="rId4" imgW="266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7332" y="5826200"/>
                        <a:ext cx="5702044" cy="1031799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8908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797" y="0"/>
            <a:ext cx="10515600" cy="66726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луктуации под действием случайных си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21719"/>
              </p:ext>
            </p:extLst>
          </p:nvPr>
        </p:nvGraphicFramePr>
        <p:xfrm>
          <a:off x="558536" y="1013254"/>
          <a:ext cx="11292191" cy="458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3" imgW="4609800" imgH="1866600" progId="Equation.DSMT4">
                  <p:embed/>
                </p:oleObj>
              </mc:Choice>
              <mc:Fallback>
                <p:oleObj name="Equation" r:id="rId3" imgW="4609800" imgH="186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36" y="1013254"/>
                        <a:ext cx="11292191" cy="458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399255" y="5899108"/>
            <a:ext cx="9514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луктуации, индуцируемые термостатом в равновесии должны согласовываться с ФДТ. Тогда…</a:t>
            </a:r>
          </a:p>
        </p:txBody>
      </p:sp>
    </p:spTree>
    <p:extLst>
      <p:ext uri="{BB962C8B-B14F-4D97-AF65-F5344CB8AC3E}">
        <p14:creationId xmlns:p14="http://schemas.microsoft.com/office/powerpoint/2010/main" val="350780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797" y="-4118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и под действием случайных си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28972"/>
              </p:ext>
            </p:extLst>
          </p:nvPr>
        </p:nvGraphicFramePr>
        <p:xfrm>
          <a:off x="3913188" y="1087438"/>
          <a:ext cx="4222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"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1087438"/>
                        <a:ext cx="42227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94191" y="2032684"/>
            <a:ext cx="10298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луктуации, индуцируемые случайными силами в равновесии должны согласовываться с ФДТ. Тогда…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71852"/>
              </p:ext>
            </p:extLst>
          </p:nvPr>
        </p:nvGraphicFramePr>
        <p:xfrm>
          <a:off x="2409825" y="2319338"/>
          <a:ext cx="6662738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Equation" r:id="rId5" imgW="2552400" imgH="1295280" progId="Equation.DSMT4">
                  <p:embed/>
                </p:oleObj>
              </mc:Choice>
              <mc:Fallback>
                <p:oleObj name="Equation" r:id="rId5" imgW="2552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319338"/>
                        <a:ext cx="6662738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52361"/>
              </p:ext>
            </p:extLst>
          </p:nvPr>
        </p:nvGraphicFramePr>
        <p:xfrm>
          <a:off x="1749298" y="5694383"/>
          <a:ext cx="82883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Equation" r:id="rId7" imgW="3174840" imgH="431640" progId="Equation.DSMT4">
                  <p:embed/>
                </p:oleObj>
              </mc:Choice>
              <mc:Fallback>
                <p:oleObj name="Equation" r:id="rId7" imgW="317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98" y="5694383"/>
                        <a:ext cx="8288337" cy="1127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1005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797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и под действием случайных си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363676" y="987242"/>
            <a:ext cx="9681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луктуации, индуцируемые термостатом в равновесии, должны согласовываться с ФДТ. Тогда…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49869"/>
              </p:ext>
            </p:extLst>
          </p:nvPr>
        </p:nvGraphicFramePr>
        <p:xfrm>
          <a:off x="1235075" y="2378075"/>
          <a:ext cx="95805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6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378075"/>
                        <a:ext cx="958056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4044"/>
              </p:ext>
            </p:extLst>
          </p:nvPr>
        </p:nvGraphicFramePr>
        <p:xfrm>
          <a:off x="3725219" y="1500885"/>
          <a:ext cx="4303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7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19" y="1500885"/>
                        <a:ext cx="430371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4621426" y="4058788"/>
            <a:ext cx="2949145" cy="4695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0" y="3558750"/>
            <a:ext cx="12192000" cy="2085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8159"/>
              </p:ext>
            </p:extLst>
          </p:nvPr>
        </p:nvGraphicFramePr>
        <p:xfrm>
          <a:off x="2084388" y="4819650"/>
          <a:ext cx="80216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8" name="Equation" r:id="rId7" imgW="3073320" imgH="634680" progId="Equation.DSMT4">
                  <p:embed/>
                </p:oleObj>
              </mc:Choice>
              <mc:Fallback>
                <p:oleObj name="Equation" r:id="rId7" imgW="3073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819650"/>
                        <a:ext cx="8021637" cy="165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88496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797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и под действием случайных си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363676" y="987242"/>
            <a:ext cx="9681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луктуации, индуцируемые термостатом в равновесии, должны согласовываться с ФДТ. Тогда…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74135"/>
              </p:ext>
            </p:extLst>
          </p:nvPr>
        </p:nvGraphicFramePr>
        <p:xfrm>
          <a:off x="1036236" y="2378167"/>
          <a:ext cx="9978722" cy="112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3" imgW="3822480" imgH="431640" progId="Equation.DSMT4">
                  <p:embed/>
                </p:oleObj>
              </mc:Choice>
              <mc:Fallback>
                <p:oleObj name="Equation" r:id="rId3" imgW="382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36" y="2378167"/>
                        <a:ext cx="9978722" cy="1127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4044"/>
              </p:ext>
            </p:extLst>
          </p:nvPr>
        </p:nvGraphicFramePr>
        <p:xfrm>
          <a:off x="3725219" y="1500885"/>
          <a:ext cx="4303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19" y="1500885"/>
                        <a:ext cx="430371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4621426" y="4058788"/>
            <a:ext cx="2949145" cy="4695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0" y="3558750"/>
            <a:ext cx="12192000" cy="2085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06261"/>
              </p:ext>
            </p:extLst>
          </p:nvPr>
        </p:nvGraphicFramePr>
        <p:xfrm>
          <a:off x="256038" y="4909862"/>
          <a:ext cx="53038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7" imgW="2031840" imgH="634680" progId="Equation.DSMT4">
                  <p:embed/>
                </p:oleObj>
              </mc:Choice>
              <mc:Fallback>
                <p:oleObj name="Equation" r:id="rId7" imgW="2031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8" y="4909862"/>
                        <a:ext cx="5303837" cy="165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право 4"/>
          <p:cNvSpPr/>
          <p:nvPr/>
        </p:nvSpPr>
        <p:spPr>
          <a:xfrm>
            <a:off x="6025597" y="5354595"/>
            <a:ext cx="1849776" cy="8155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472"/>
              </p:ext>
            </p:extLst>
          </p:nvPr>
        </p:nvGraphicFramePr>
        <p:xfrm>
          <a:off x="8140400" y="5159099"/>
          <a:ext cx="37782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400" y="5159099"/>
                        <a:ext cx="3778250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498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D45DE-40AD-4A8D-8261-6588C480F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вод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EC15D7F-2A6D-48D5-8A9C-121A5CC48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04411"/>
              </p:ext>
            </p:extLst>
          </p:nvPr>
        </p:nvGraphicFramePr>
        <p:xfrm>
          <a:off x="1106639" y="1690688"/>
          <a:ext cx="9978722" cy="112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Equation" r:id="rId3" imgW="3822480" imgH="431640" progId="Equation.DSMT4">
                  <p:embed/>
                </p:oleObj>
              </mc:Choice>
              <mc:Fallback>
                <p:oleObj name="Equation" r:id="rId3" imgW="3822480" imgH="4316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39" y="1690688"/>
                        <a:ext cx="9978722" cy="1127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CEEC60A-0815-494E-9AB3-2A7873F9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41897"/>
              </p:ext>
            </p:extLst>
          </p:nvPr>
        </p:nvGraphicFramePr>
        <p:xfrm>
          <a:off x="3433762" y="3304440"/>
          <a:ext cx="532447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Equation" r:id="rId5" imgW="5325157" imgH="1678020" progId="Equation.DSMT4">
                  <p:embed/>
                </p:oleObj>
              </mc:Choice>
              <mc:Fallback>
                <p:oleObj name="Equation" r:id="rId5" imgW="5325157" imgH="16780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3762" y="3304440"/>
                        <a:ext cx="5324475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6921410-823A-465D-90E9-519AA5D26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60770"/>
              </p:ext>
            </p:extLst>
          </p:nvPr>
        </p:nvGraphicFramePr>
        <p:xfrm>
          <a:off x="3944142" y="5709203"/>
          <a:ext cx="4303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name="Equation" r:id="rId7" imgW="1981080" imgH="393480" progId="Equation.DSMT4">
                  <p:embed/>
                </p:oleObj>
              </mc:Choice>
              <mc:Fallback>
                <p:oleObj name="Equation" r:id="rId7" imgW="1981080" imgH="39348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142" y="5709203"/>
                        <a:ext cx="430371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5862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286E58-7C3A-4CC6-B289-E7784D2E7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74280"/>
            <a:ext cx="10515600" cy="466407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Примеры, иллюстрирующие </a:t>
            </a:r>
            <a:br>
              <a:rPr lang="ru-RU" dirty="0"/>
            </a:br>
            <a:r>
              <a:rPr lang="ru-RU" dirty="0"/>
              <a:t>теорию линейного отклика </a:t>
            </a:r>
            <a:br>
              <a:rPr lang="ru-RU" dirty="0"/>
            </a:br>
            <a:r>
              <a:rPr lang="ru-RU" dirty="0"/>
              <a:t>и ФДТ</a:t>
            </a:r>
          </a:p>
        </p:txBody>
      </p:sp>
    </p:spTree>
    <p:extLst>
      <p:ext uri="{BB962C8B-B14F-4D97-AF65-F5344CB8AC3E}">
        <p14:creationId xmlns:p14="http://schemas.microsoft.com/office/powerpoint/2010/main" val="396962697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6582" y="-20915"/>
            <a:ext cx="11353800" cy="183932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Пример 1: Флуктуации тока в линейных цепях.</a:t>
            </a:r>
            <a:br>
              <a:rPr lang="ru-RU" dirty="0"/>
            </a:br>
            <a:r>
              <a:rPr lang="ru-RU" dirty="0"/>
              <a:t>Данный пример можно найти в 9-ом томе Ландау-Лифшица (Стат. физ. Часть 2)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351" y="2026339"/>
            <a:ext cx="4465295" cy="2619435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96184"/>
              </p:ext>
            </p:extLst>
          </p:nvPr>
        </p:nvGraphicFramePr>
        <p:xfrm>
          <a:off x="4388641" y="4691133"/>
          <a:ext cx="34147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4" imgW="1307880" imgH="266400" progId="Equation.DSMT4">
                  <p:embed/>
                </p:oleObj>
              </mc:Choice>
              <mc:Fallback>
                <p:oleObj name="Equation" r:id="rId4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41" y="4691133"/>
                        <a:ext cx="3414713" cy="696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F2F2AE0-1B43-45F7-BC22-72728CB3F8DE}"/>
              </a:ext>
            </a:extLst>
          </p:cNvPr>
          <p:cNvSpPr txBox="1"/>
          <p:nvPr/>
        </p:nvSpPr>
        <p:spPr>
          <a:xfrm>
            <a:off x="1843544" y="4777914"/>
            <a:ext cx="2424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/>
              <a:t>Джоулево</a:t>
            </a:r>
            <a:r>
              <a:rPr lang="ru-RU" sz="2400" dirty="0"/>
              <a:t> тепло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ACC5F1-4C1E-4599-9E4B-C4DC5B398C87}"/>
              </a:ext>
            </a:extLst>
          </p:cNvPr>
          <p:cNvSpPr txBox="1"/>
          <p:nvPr/>
        </p:nvSpPr>
        <p:spPr>
          <a:xfrm>
            <a:off x="8794173" y="4543020"/>
            <a:ext cx="3138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Это мы знаем из теории линейного отклика</a:t>
            </a:r>
          </a:p>
        </p:txBody>
      </p:sp>
      <p:sp>
        <p:nvSpPr>
          <p:cNvPr id="4" name="Стрелка: влево 3">
            <a:extLst>
              <a:ext uri="{FF2B5EF4-FFF2-40B4-BE49-F238E27FC236}">
                <a16:creationId xmlns:a16="http://schemas.microsoft.com/office/drawing/2014/main" id="{318BADF2-E213-4A1C-AD52-1EB889C2F46C}"/>
              </a:ext>
            </a:extLst>
          </p:cNvPr>
          <p:cNvSpPr/>
          <p:nvPr/>
        </p:nvSpPr>
        <p:spPr>
          <a:xfrm>
            <a:off x="8073736" y="4924174"/>
            <a:ext cx="561109" cy="2308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2F28493-7E2E-4C1A-A714-977B8CE80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27118"/>
              </p:ext>
            </p:extLst>
          </p:nvPr>
        </p:nvGraphicFramePr>
        <p:xfrm>
          <a:off x="222250" y="5788025"/>
          <a:ext cx="11525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6" imgW="4914720" imgH="431640" progId="Equation.DSMT4">
                  <p:embed/>
                </p:oleObj>
              </mc:Choice>
              <mc:Fallback>
                <p:oleObj name="Equation" r:id="rId6" imgW="4914720" imgH="431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788025"/>
                        <a:ext cx="11525250" cy="1006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DDB9786-2932-4F7C-A8B6-8CA78BCE613A}"/>
              </a:ext>
            </a:extLst>
          </p:cNvPr>
          <p:cNvSpPr txBox="1"/>
          <p:nvPr/>
        </p:nvSpPr>
        <p:spPr>
          <a:xfrm>
            <a:off x="207962" y="5326360"/>
            <a:ext cx="812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Это мы получили выше в разделе про диссипацию энергии:</a:t>
            </a:r>
          </a:p>
        </p:txBody>
      </p:sp>
    </p:spTree>
    <p:extLst>
      <p:ext uri="{BB962C8B-B14F-4D97-AF65-F5344CB8AC3E}">
        <p14:creationId xmlns:p14="http://schemas.microsoft.com/office/powerpoint/2010/main" val="117375468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6582" y="-20915"/>
            <a:ext cx="11353800" cy="183932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Пример 1: Флуктуации тока в линейных цепях.</a:t>
            </a:r>
            <a:br>
              <a:rPr lang="ru-RU" dirty="0"/>
            </a:br>
            <a:r>
              <a:rPr lang="ru-RU" dirty="0"/>
              <a:t>Данный пример можно найти в 9-ом томе Ландау-Лифшица (Стат. физ. Часть 2)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351" y="2026339"/>
            <a:ext cx="4465295" cy="2619435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88643" y="4716237"/>
          <a:ext cx="341471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4" imgW="1307880" imgH="787320" progId="Equation.DSMT4">
                  <p:embed/>
                </p:oleObj>
              </mc:Choice>
              <mc:Fallback>
                <p:oleObj name="Equation" r:id="rId4" imgW="1307880" imgH="7873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43" y="4716237"/>
                        <a:ext cx="3414712" cy="205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F2F2AE0-1B43-45F7-BC22-72728CB3F8DE}"/>
              </a:ext>
            </a:extLst>
          </p:cNvPr>
          <p:cNvSpPr txBox="1"/>
          <p:nvPr/>
        </p:nvSpPr>
        <p:spPr>
          <a:xfrm>
            <a:off x="1963882" y="4808759"/>
            <a:ext cx="3138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/>
              <a:t>Джоулево</a:t>
            </a:r>
            <a:r>
              <a:rPr lang="ru-RU" sz="2400" dirty="0"/>
              <a:t> тепло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ACC5F1-4C1E-4599-9E4B-C4DC5B398C87}"/>
              </a:ext>
            </a:extLst>
          </p:cNvPr>
          <p:cNvSpPr txBox="1"/>
          <p:nvPr/>
        </p:nvSpPr>
        <p:spPr>
          <a:xfrm>
            <a:off x="8794173" y="4543020"/>
            <a:ext cx="3138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Это мы знаем из теории линейного отклика</a:t>
            </a:r>
          </a:p>
        </p:txBody>
      </p:sp>
      <p:sp>
        <p:nvSpPr>
          <p:cNvPr id="4" name="Стрелка: влево 3">
            <a:extLst>
              <a:ext uri="{FF2B5EF4-FFF2-40B4-BE49-F238E27FC236}">
                <a16:creationId xmlns:a16="http://schemas.microsoft.com/office/drawing/2014/main" id="{318BADF2-E213-4A1C-AD52-1EB889C2F46C}"/>
              </a:ext>
            </a:extLst>
          </p:cNvPr>
          <p:cNvSpPr/>
          <p:nvPr/>
        </p:nvSpPr>
        <p:spPr>
          <a:xfrm>
            <a:off x="8073736" y="4924174"/>
            <a:ext cx="561109" cy="2308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ADF41F-40D4-4C5A-A3F0-3EC45D1D098F}"/>
              </a:ext>
            </a:extLst>
          </p:cNvPr>
          <p:cNvSpPr txBox="1"/>
          <p:nvPr/>
        </p:nvSpPr>
        <p:spPr>
          <a:xfrm>
            <a:off x="449735" y="5512516"/>
            <a:ext cx="4208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огда, можно получается, что </a:t>
            </a:r>
          </a:p>
        </p:txBody>
      </p:sp>
    </p:spTree>
    <p:extLst>
      <p:ext uri="{BB962C8B-B14F-4D97-AF65-F5344CB8AC3E}">
        <p14:creationId xmlns:p14="http://schemas.microsoft.com/office/powerpoint/2010/main" val="1638489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FBE7B1-3987-497E-A99B-1260A07EC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Для любого оператора</a:t>
            </a:r>
            <a:r>
              <a:rPr lang="en-US" dirty="0"/>
              <a:t> </a:t>
            </a:r>
            <a:r>
              <a:rPr lang="ru-RU" dirty="0"/>
              <a:t>и произвольного полного ортонормированного базиса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5F7941C-E36E-4CE9-B84B-A6E133C63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0748"/>
              </p:ext>
            </p:extLst>
          </p:nvPr>
        </p:nvGraphicFramePr>
        <p:xfrm>
          <a:off x="996931" y="2272291"/>
          <a:ext cx="10198138" cy="169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Equation" r:id="rId3" imgW="4500336" imgH="747027" progId="Equation.DSMT4">
                  <p:embed/>
                </p:oleObj>
              </mc:Choice>
              <mc:Fallback>
                <p:oleObj name="Equation" r:id="rId3" imgW="4500336" imgH="747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31" y="2272291"/>
                        <a:ext cx="10198138" cy="1694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DE067E5-C6D1-49F4-98C5-9997E3964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66874"/>
              </p:ext>
            </p:extLst>
          </p:nvPr>
        </p:nvGraphicFramePr>
        <p:xfrm>
          <a:off x="1714500" y="4672879"/>
          <a:ext cx="8021967" cy="169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5" imgW="1625400" imgH="342720" progId="Equation.DSMT4">
                  <p:embed/>
                </p:oleObj>
              </mc:Choice>
              <mc:Fallback>
                <p:oleObj name="Equation" r:id="rId5" imgW="1625400" imgH="342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5F7941C-E36E-4CE9-B84B-A6E133C63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4672879"/>
                        <a:ext cx="8021967" cy="1694295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89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луктуации тока в линейных цепях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03440"/>
              </p:ext>
            </p:extLst>
          </p:nvPr>
        </p:nvGraphicFramePr>
        <p:xfrm>
          <a:off x="3974306" y="1212075"/>
          <a:ext cx="799147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1" name="Equation" r:id="rId3" imgW="3060360" imgH="927000" progId="Equation.DSMT4">
                  <p:embed/>
                </p:oleObj>
              </mc:Choice>
              <mc:Fallback>
                <p:oleObj name="Equation" r:id="rId3" imgW="3060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06" y="1212075"/>
                        <a:ext cx="7991475" cy="241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77444"/>
              </p:ext>
            </p:extLst>
          </p:nvPr>
        </p:nvGraphicFramePr>
        <p:xfrm>
          <a:off x="1748353" y="4363094"/>
          <a:ext cx="8421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2" name="Equation" r:id="rId5" imgW="3225600" imgH="431640" progId="Equation.DSMT4">
                  <p:embed/>
                </p:oleObj>
              </mc:Choice>
              <mc:Fallback>
                <p:oleObj name="Equation" r:id="rId5" imgW="322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353" y="4363094"/>
                        <a:ext cx="8421687" cy="1127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24056"/>
              </p:ext>
            </p:extLst>
          </p:nvPr>
        </p:nvGraphicFramePr>
        <p:xfrm>
          <a:off x="3974306" y="5560798"/>
          <a:ext cx="42433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3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06" y="5560798"/>
                        <a:ext cx="4243388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2B31305-3357-454A-A824-44470EB88722}"/>
              </a:ext>
            </a:extLst>
          </p:cNvPr>
          <p:cNvSpPr txBox="1"/>
          <p:nvPr/>
        </p:nvSpPr>
        <p:spPr>
          <a:xfrm>
            <a:off x="381504" y="4630981"/>
            <a:ext cx="913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ФДТ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AE0481C-DC00-4BC6-AE29-2878086A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72983"/>
              </p:ext>
            </p:extLst>
          </p:nvPr>
        </p:nvGraphicFramePr>
        <p:xfrm>
          <a:off x="194263" y="1735138"/>
          <a:ext cx="2547350" cy="153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4" name="Equation" r:id="rId9" imgW="1307880" imgH="787320" progId="Equation.DSMT4">
                  <p:embed/>
                </p:oleObj>
              </mc:Choice>
              <mc:Fallback>
                <p:oleObj name="Equation" r:id="rId9" imgW="1307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263" y="1735138"/>
                        <a:ext cx="2547350" cy="153335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20952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Флуктуации тока в линейных цепях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45840"/>
              </p:ext>
            </p:extLst>
          </p:nvPr>
        </p:nvGraphicFramePr>
        <p:xfrm>
          <a:off x="1802606" y="2716750"/>
          <a:ext cx="8586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3" imgW="3288960" imgH="939600" progId="Equation.DSMT4">
                  <p:embed/>
                </p:oleObj>
              </mc:Choice>
              <mc:Fallback>
                <p:oleObj name="Equation" r:id="rId3" imgW="328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606" y="2716750"/>
                        <a:ext cx="8586788" cy="24526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9320"/>
              </p:ext>
            </p:extLst>
          </p:nvPr>
        </p:nvGraphicFramePr>
        <p:xfrm>
          <a:off x="3690788" y="1391187"/>
          <a:ext cx="42433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88" y="1391187"/>
                        <a:ext cx="4243388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69364" y="5656671"/>
            <a:ext cx="54575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Это и есть формула Найквиста</a:t>
            </a:r>
          </a:p>
        </p:txBody>
      </p:sp>
    </p:spTree>
    <p:extLst>
      <p:ext uri="{BB962C8B-B14F-4D97-AF65-F5344CB8AC3E}">
        <p14:creationId xmlns:p14="http://schemas.microsoft.com/office/powerpoint/2010/main" val="172376632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28686"/>
              </p:ext>
            </p:extLst>
          </p:nvPr>
        </p:nvGraphicFramePr>
        <p:xfrm>
          <a:off x="2265363" y="3856038"/>
          <a:ext cx="7094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3" imgW="2717640" imgH="482400" progId="Equation.DSMT4">
                  <p:embed/>
                </p:oleObj>
              </mc:Choice>
              <mc:Fallback>
                <p:oleObj name="Equation" r:id="rId3" imgW="271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856038"/>
                        <a:ext cx="7094537" cy="1260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65350" y="3136611"/>
            <a:ext cx="7578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Формула Найквиста</a:t>
            </a:r>
            <a:r>
              <a:rPr lang="en-US" sz="3200" dirty="0"/>
              <a:t>, </a:t>
            </a:r>
            <a:r>
              <a:rPr lang="ru-RU" sz="3200" dirty="0"/>
              <a:t>классический преде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216" y="5667423"/>
            <a:ext cx="4210531" cy="31590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8424" y="6017678"/>
            <a:ext cx="5184723" cy="722121"/>
          </a:xfrm>
          <a:prstGeom prst="rect">
            <a:avLst/>
          </a:prstGeom>
        </p:spPr>
      </p:pic>
      <p:sp>
        <p:nvSpPr>
          <p:cNvPr id="7" name="Заголовок 6">
            <a:extLst>
              <a:ext uri="{FF2B5EF4-FFF2-40B4-BE49-F238E27FC236}">
                <a16:creationId xmlns:a16="http://schemas.microsoft.com/office/drawing/2014/main" id="{84B85489-FC13-4A16-916C-7665BEE91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7340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0876" y="2301874"/>
            <a:ext cx="10515600" cy="112712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Получим Формулу Найквиста вторым способом: через случайные силы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77168" y="4463689"/>
            <a:ext cx="11837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луктуации, индуцируемые термостатом в равновесии, должны согласовываться с ФДТ. </a:t>
            </a:r>
          </a:p>
        </p:txBody>
      </p:sp>
    </p:spTree>
    <p:extLst>
      <p:ext uri="{BB962C8B-B14F-4D97-AF65-F5344CB8AC3E}">
        <p14:creationId xmlns:p14="http://schemas.microsoft.com/office/powerpoint/2010/main" val="240907818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797" y="1"/>
            <a:ext cx="10515600" cy="112712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Получим Формулу Найквиста вторым способом: через случайные силы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0876" y="25866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54336" y="1065862"/>
            <a:ext cx="11837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луктуации, индуцируемые термостатом в равновесии, должны согласовываться с ФДТ.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35075" y="2358135"/>
          <a:ext cx="95805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358135"/>
                        <a:ext cx="958056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25219" y="1500885"/>
          <a:ext cx="4303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19" y="1500885"/>
                        <a:ext cx="430371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4621426" y="4058788"/>
            <a:ext cx="2949145" cy="4695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0" y="3558750"/>
            <a:ext cx="12192000" cy="2085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444081" y="4819869"/>
          <a:ext cx="53038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7" imgW="2031840" imgH="634680" progId="Equation.DSMT4">
                  <p:embed/>
                </p:oleObj>
              </mc:Choice>
              <mc:Fallback>
                <p:oleObj name="Equation" r:id="rId7" imgW="2031840" imgH="63468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081" y="4819869"/>
                        <a:ext cx="5303837" cy="165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E10FA2D-1B4D-4C91-B0D7-2C2FD4A307B5}"/>
              </a:ext>
            </a:extLst>
          </p:cNvPr>
          <p:cNvSpPr txBox="1"/>
          <p:nvPr/>
        </p:nvSpPr>
        <p:spPr>
          <a:xfrm flipH="1">
            <a:off x="480724" y="5228948"/>
            <a:ext cx="2688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ектральная плотность случайных сил, которую мы выше нашли из ФДТ в общем случае:</a:t>
            </a:r>
          </a:p>
        </p:txBody>
      </p:sp>
    </p:spTree>
    <p:extLst>
      <p:ext uri="{BB962C8B-B14F-4D97-AF65-F5344CB8AC3E}">
        <p14:creationId xmlns:p14="http://schemas.microsoft.com/office/powerpoint/2010/main" val="20239490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6561" y="365125"/>
            <a:ext cx="11623589" cy="1325563"/>
          </a:xfrm>
        </p:spPr>
        <p:txBody>
          <a:bodyPr/>
          <a:lstStyle/>
          <a:p>
            <a:pPr algn="ctr"/>
            <a:r>
              <a:rPr lang="ru-RU" dirty="0"/>
              <a:t>Флуктуации тока, как действие случайной ЭДС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99569"/>
              </p:ext>
            </p:extLst>
          </p:nvPr>
        </p:nvGraphicFramePr>
        <p:xfrm>
          <a:off x="2962275" y="2913063"/>
          <a:ext cx="58674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" name="Equation" r:id="rId3" imgW="2247840" imgH="507960" progId="Equation.DSMT4">
                  <p:embed/>
                </p:oleObj>
              </mc:Choice>
              <mc:Fallback>
                <p:oleObj name="Equation" r:id="rId3" imgW="2247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913063"/>
                        <a:ext cx="5867400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42583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85405"/>
              </p:ext>
            </p:extLst>
          </p:nvPr>
        </p:nvGraphicFramePr>
        <p:xfrm>
          <a:off x="2561878" y="298930"/>
          <a:ext cx="75596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3" imgW="3479760" imgH="711000" progId="Equation.DSMT4">
                  <p:embed/>
                </p:oleObj>
              </mc:Choice>
              <mc:Fallback>
                <p:oleObj name="Equation" r:id="rId3" imgW="3479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78" y="298930"/>
                        <a:ext cx="7559675" cy="154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5983"/>
              </p:ext>
            </p:extLst>
          </p:nvPr>
        </p:nvGraphicFramePr>
        <p:xfrm>
          <a:off x="1556814" y="2369128"/>
          <a:ext cx="8807276" cy="406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14" y="2369128"/>
                        <a:ext cx="8807276" cy="406525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7090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9962" y="-6811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Найквиста для ЭД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29843"/>
              </p:ext>
            </p:extLst>
          </p:nvPr>
        </p:nvGraphicFramePr>
        <p:xfrm>
          <a:off x="3290888" y="977900"/>
          <a:ext cx="53038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0" name="Equation" r:id="rId3" imgW="2031840" imgH="634680" progId="Equation.DSMT4">
                  <p:embed/>
                </p:oleObj>
              </mc:Choice>
              <mc:Fallback>
                <p:oleObj name="Equation" r:id="rId3" imgW="2031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977900"/>
                        <a:ext cx="5303837" cy="165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37121"/>
              </p:ext>
            </p:extLst>
          </p:nvPr>
        </p:nvGraphicFramePr>
        <p:xfrm>
          <a:off x="3324269" y="2857145"/>
          <a:ext cx="53705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1"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69" y="2857145"/>
                        <a:ext cx="5370512" cy="763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32745"/>
              </p:ext>
            </p:extLst>
          </p:nvPr>
        </p:nvGraphicFramePr>
        <p:xfrm>
          <a:off x="967224" y="3728971"/>
          <a:ext cx="974725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2" name="Equation" r:id="rId7" imgW="3733560" imgH="1143000" progId="Equation.DSMT4">
                  <p:embed/>
                </p:oleObj>
              </mc:Choice>
              <mc:Fallback>
                <p:oleObj name="Equation" r:id="rId7" imgW="3733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24" y="3728971"/>
                        <a:ext cx="9747250" cy="298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0127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9962" y="-6811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Найквиста для ЭДС в классическом пределе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46579"/>
              </p:ext>
            </p:extLst>
          </p:nvPr>
        </p:nvGraphicFramePr>
        <p:xfrm>
          <a:off x="2053361" y="2636575"/>
          <a:ext cx="8085277" cy="248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3" imgW="2145960" imgH="660240" progId="Equation.DSMT4">
                  <p:embed/>
                </p:oleObj>
              </mc:Choice>
              <mc:Fallback>
                <p:oleObj name="Equation" r:id="rId3" imgW="2145960" imgH="6602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361" y="2636575"/>
                        <a:ext cx="8085277" cy="248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60009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5A1A0C-3B62-4AF0-A9C9-CC5D1103A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C5AC157-1899-4380-9074-94030E5C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98518"/>
              </p:ext>
            </p:extLst>
          </p:nvPr>
        </p:nvGraphicFramePr>
        <p:xfrm>
          <a:off x="1222375" y="2754168"/>
          <a:ext cx="97472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3" imgW="3733560" imgH="647640" progId="Equation.DSMT4">
                  <p:embed/>
                </p:oleObj>
              </mc:Choice>
              <mc:Fallback>
                <p:oleObj name="Equation" r:id="rId3" imgW="3733560" imgH="6476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754168"/>
                        <a:ext cx="9747250" cy="169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4964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50299E5-22BA-4C5B-89FD-B7DA250C2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87290"/>
              </p:ext>
            </p:extLst>
          </p:nvPr>
        </p:nvGraphicFramePr>
        <p:xfrm>
          <a:off x="0" y="265113"/>
          <a:ext cx="12190413" cy="664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3" imgW="4520880" imgH="2463480" progId="Equation.DSMT4">
                  <p:embed/>
                </p:oleObj>
              </mc:Choice>
              <mc:Fallback>
                <p:oleObj name="Equation" r:id="rId3" imgW="452088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65113"/>
                        <a:ext cx="12190413" cy="664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3E9D852-01AC-4A3D-AC5E-2A9CF86B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2977"/>
              </p:ext>
            </p:extLst>
          </p:nvPr>
        </p:nvGraphicFramePr>
        <p:xfrm>
          <a:off x="7604664" y="6044006"/>
          <a:ext cx="4479216" cy="72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5" imgW="2197080" imgH="355320" progId="Equation.DSMT4">
                  <p:embed/>
                </p:oleObj>
              </mc:Choice>
              <mc:Fallback>
                <p:oleObj name="Equation" r:id="rId5" imgW="2197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4664" y="6044006"/>
                        <a:ext cx="4479216" cy="725217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1582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Можно было бы получить этот результат чуть-чуть инач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97047"/>
              </p:ext>
            </p:extLst>
          </p:nvPr>
        </p:nvGraphicFramePr>
        <p:xfrm>
          <a:off x="2861534" y="2063578"/>
          <a:ext cx="60007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"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534" y="2063578"/>
                        <a:ext cx="6000750" cy="1260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08484"/>
              </p:ext>
            </p:extLst>
          </p:nvPr>
        </p:nvGraphicFramePr>
        <p:xfrm>
          <a:off x="1843088" y="3983038"/>
          <a:ext cx="8221662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3" name="Equation" r:id="rId5" imgW="3149280" imgH="736560" progId="Equation.DSMT4">
                  <p:embed/>
                </p:oleObj>
              </mc:Choice>
              <mc:Fallback>
                <p:oleObj name="Equation" r:id="rId5" imgW="3149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983038"/>
                        <a:ext cx="8221662" cy="192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2539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7D1FEC-CEDD-40EC-8A82-721DC2F3D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9268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 2. Уравнения Ланжевена</a:t>
            </a:r>
          </a:p>
        </p:txBody>
      </p:sp>
    </p:spTree>
    <p:extLst>
      <p:ext uri="{BB962C8B-B14F-4D97-AF65-F5344CB8AC3E}">
        <p14:creationId xmlns:p14="http://schemas.microsoft.com/office/powerpoint/2010/main" val="332961223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 2. Уравнения Ланжевен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89863"/>
              </p:ext>
            </p:extLst>
          </p:nvPr>
        </p:nvGraphicFramePr>
        <p:xfrm>
          <a:off x="3592513" y="1917700"/>
          <a:ext cx="50053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17700"/>
                        <a:ext cx="50053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34679"/>
              </p:ext>
            </p:extLst>
          </p:nvPr>
        </p:nvGraphicFramePr>
        <p:xfrm>
          <a:off x="3876675" y="3379788"/>
          <a:ext cx="37782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5" imgW="1447560" imgH="444240" progId="Equation.DSMT4">
                  <p:embed/>
                </p:oleObj>
              </mc:Choice>
              <mc:Fallback>
                <p:oleObj name="Equation" r:id="rId5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379788"/>
                        <a:ext cx="3778250" cy="1160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838200" y="48094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Найдем обобщенную восприимчивость.</a:t>
            </a:r>
          </a:p>
        </p:txBody>
      </p:sp>
    </p:spTree>
    <p:extLst>
      <p:ext uri="{BB962C8B-B14F-4D97-AF65-F5344CB8AC3E}">
        <p14:creationId xmlns:p14="http://schemas.microsoft.com/office/powerpoint/2010/main" val="203253144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обобщенную восприимчивость. Линеаризуем для этого уравнение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4416"/>
              </p:ext>
            </p:extLst>
          </p:nvPr>
        </p:nvGraphicFramePr>
        <p:xfrm>
          <a:off x="3081338" y="1839913"/>
          <a:ext cx="60293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3" imgW="2006280" imgH="1498320" progId="Equation.DSMT4">
                  <p:embed/>
                </p:oleObj>
              </mc:Choice>
              <mc:Fallback>
                <p:oleObj name="Equation" r:id="rId3" imgW="20062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839913"/>
                        <a:ext cx="6029325" cy="449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68924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обобщенную восприимчивость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01015"/>
              </p:ext>
            </p:extLst>
          </p:nvPr>
        </p:nvGraphicFramePr>
        <p:xfrm>
          <a:off x="534988" y="2300288"/>
          <a:ext cx="11120437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3" imgW="3340080" imgH="927000" progId="Equation.DSMT4">
                  <p:embed/>
                </p:oleObj>
              </mc:Choice>
              <mc:Fallback>
                <p:oleObj name="Equation" r:id="rId3" imgW="33400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300288"/>
                        <a:ext cx="11120437" cy="308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32492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обобщенную восприимчивость и флуктуацию координаты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01489"/>
              </p:ext>
            </p:extLst>
          </p:nvPr>
        </p:nvGraphicFramePr>
        <p:xfrm>
          <a:off x="1462088" y="2192338"/>
          <a:ext cx="9586912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3" imgW="3288960" imgH="1409400" progId="Equation.DSMT4">
                  <p:embed/>
                </p:oleObj>
              </mc:Choice>
              <mc:Fallback>
                <p:oleObj name="Equation" r:id="rId3" imgW="32889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192338"/>
                        <a:ext cx="9586912" cy="4110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724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Найдем обобщенную восприимчивость и флуктуацию координаты в классическом предел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43310"/>
              </p:ext>
            </p:extLst>
          </p:nvPr>
        </p:nvGraphicFramePr>
        <p:xfrm>
          <a:off x="412750" y="2197100"/>
          <a:ext cx="11366500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3" imgW="3898800" imgH="1434960" progId="Equation.DSMT4">
                  <p:embed/>
                </p:oleObj>
              </mc:Choice>
              <mc:Fallback>
                <p:oleObj name="Equation" r:id="rId3" imgW="3898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197100"/>
                        <a:ext cx="11366500" cy="4184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21663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E851E24-380A-47AB-ACF4-2BCB4B7C9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73531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rgbClr val="0070C0"/>
                </a:solidFill>
              </a:rPr>
              <a:t>Задача для самоконтроля. </a:t>
            </a:r>
            <a:r>
              <a:rPr lang="ru-RU" dirty="0"/>
              <a:t>Найти флуктуацию координаты осциллятора в квантовом пределе при </a:t>
            </a:r>
            <a:r>
              <a:rPr lang="en-US" dirty="0"/>
              <a:t>T=0. </a:t>
            </a:r>
            <a:r>
              <a:rPr lang="ru-RU" dirty="0"/>
              <a:t>Рассмотреть два предельных случая: большого и малого затухания.</a:t>
            </a:r>
          </a:p>
        </p:txBody>
      </p:sp>
    </p:spTree>
    <p:extLst>
      <p:ext uri="{BB962C8B-B14F-4D97-AF65-F5344CB8AC3E}">
        <p14:creationId xmlns:p14="http://schemas.microsoft.com/office/powerpoint/2010/main" val="279417793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спектральную плотность случайных сил в классическом предел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92496"/>
              </p:ext>
            </p:extLst>
          </p:nvPr>
        </p:nvGraphicFramePr>
        <p:xfrm>
          <a:off x="2369665" y="2246098"/>
          <a:ext cx="7294563" cy="41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3" imgW="2793960" imgH="1600200" progId="Equation.DSMT4">
                  <p:embed/>
                </p:oleObj>
              </mc:Choice>
              <mc:Fallback>
                <p:oleObj name="Equation" r:id="rId3" imgW="27939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665" y="2246098"/>
                        <a:ext cx="7294563" cy="417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2075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3BA5F4-97D5-476E-AAA4-33191C0DB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6060"/>
            <a:ext cx="10515600" cy="816551"/>
          </a:xfrm>
        </p:spPr>
        <p:txBody>
          <a:bodyPr/>
          <a:lstStyle/>
          <a:p>
            <a:pPr algn="ctr"/>
            <a:r>
              <a:rPr lang="ru-RU" dirty="0"/>
              <a:t>В итоге,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9786AB6-CDAF-4E75-ADC6-D63E42A8B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22117"/>
              </p:ext>
            </p:extLst>
          </p:nvPr>
        </p:nvGraphicFramePr>
        <p:xfrm>
          <a:off x="3061216" y="973275"/>
          <a:ext cx="6069567" cy="124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0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1216" y="973275"/>
                        <a:ext cx="6069567" cy="124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828D26C-C536-439A-8DCD-E8B4D60B0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23296"/>
              </p:ext>
            </p:extLst>
          </p:nvPr>
        </p:nvGraphicFramePr>
        <p:xfrm>
          <a:off x="2040216" y="4284086"/>
          <a:ext cx="8111565" cy="206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Equation" r:id="rId5" imgW="2793960" imgH="711000" progId="Equation.DSMT4">
                  <p:embed/>
                </p:oleObj>
              </mc:Choice>
              <mc:Fallback>
                <p:oleObj name="Equation" r:id="rId5" imgW="2793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0216" y="4284086"/>
                        <a:ext cx="8111565" cy="206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82B39693-E30B-41C8-AAFB-0E08EBFC892E}"/>
              </a:ext>
            </a:extLst>
          </p:cNvPr>
          <p:cNvSpPr txBox="1">
            <a:spLocks/>
          </p:cNvSpPr>
          <p:nvPr/>
        </p:nvSpPr>
        <p:spPr>
          <a:xfrm>
            <a:off x="838199" y="2760953"/>
            <a:ext cx="10515600" cy="1107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Случайная сила (в классическом пределе) обязана удовлетворять данным условиям, если система взаимодействует с термостатом:</a:t>
            </a:r>
          </a:p>
        </p:txBody>
      </p:sp>
    </p:spTree>
    <p:extLst>
      <p:ext uri="{BB962C8B-B14F-4D97-AF65-F5344CB8AC3E}">
        <p14:creationId xmlns:p14="http://schemas.microsoft.com/office/powerpoint/2010/main" val="167871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A6784E-B794-492B-BCA4-A5C4BFFD3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аким образом,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2B6528A-B988-4229-B32E-4C3A09C25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09081"/>
              </p:ext>
            </p:extLst>
          </p:nvPr>
        </p:nvGraphicFramePr>
        <p:xfrm>
          <a:off x="108011" y="1865579"/>
          <a:ext cx="11975977" cy="21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3" imgW="3911400" imgH="685800" progId="Equation.DSMT4">
                  <p:embed/>
                </p:oleObj>
              </mc:Choice>
              <mc:Fallback>
                <p:oleObj name="Equation" r:id="rId3" imgW="3911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11" y="1865579"/>
                        <a:ext cx="11975977" cy="210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528F621-BE90-4B0C-BEE3-F92A9965C978}"/>
              </a:ext>
            </a:extLst>
          </p:cNvPr>
          <p:cNvSpPr/>
          <p:nvPr/>
        </p:nvSpPr>
        <p:spPr>
          <a:xfrm>
            <a:off x="106532" y="4767309"/>
            <a:ext cx="11975977" cy="1065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998304BB-C548-4569-9295-EBF929B325E0}"/>
              </a:ext>
            </a:extLst>
          </p:cNvPr>
          <p:cNvSpPr txBox="1">
            <a:spLocks/>
          </p:cNvSpPr>
          <p:nvPr/>
        </p:nvSpPr>
        <p:spPr>
          <a:xfrm>
            <a:off x="928456" y="527525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Далее найдем преобразование Фурье от этой корреляционно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257443134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7376B3-1142-46F9-B229-95416002E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Найдем проводимость из теории линейного отклика</a:t>
            </a:r>
          </a:p>
        </p:txBody>
      </p:sp>
    </p:spTree>
    <p:extLst>
      <p:ext uri="{BB962C8B-B14F-4D97-AF65-F5344CB8AC3E}">
        <p14:creationId xmlns:p14="http://schemas.microsoft.com/office/powerpoint/2010/main" val="428378719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0" y="150943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еория линейного отклика</a:t>
            </a:r>
            <a:r>
              <a:rPr lang="en-US" dirty="0"/>
              <a:t>.</a:t>
            </a:r>
            <a:br>
              <a:rPr lang="en-US" dirty="0"/>
            </a:br>
            <a:r>
              <a:rPr lang="ru-RU" dirty="0"/>
              <a:t>Обобщение. </a:t>
            </a:r>
            <a:br>
              <a:rPr lang="ru-RU" dirty="0"/>
            </a:br>
            <a:r>
              <a:rPr lang="ru-RU" dirty="0"/>
              <a:t>Многокомпонентная внешняя сила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48076" y="3173413"/>
          <a:ext cx="4611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2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3173413"/>
                        <a:ext cx="4611687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14800" y="2009776"/>
          <a:ext cx="3678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3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9776"/>
                        <a:ext cx="3678238" cy="506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3889"/>
              </p:ext>
            </p:extLst>
          </p:nvPr>
        </p:nvGraphicFramePr>
        <p:xfrm>
          <a:off x="2162175" y="4619625"/>
          <a:ext cx="78708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4" name="Equation" r:id="rId7" imgW="3771720" imgH="888840" progId="Equation.DSMT4">
                  <p:embed/>
                </p:oleObj>
              </mc:Choice>
              <mc:Fallback>
                <p:oleObj name="Equation" r:id="rId7" imgW="3771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619625"/>
                        <a:ext cx="7870825" cy="1838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88553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1881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 из формулы </a:t>
            </a:r>
            <a:r>
              <a:rPr lang="ru-RU" dirty="0" err="1"/>
              <a:t>Кубо</a:t>
            </a:r>
            <a:r>
              <a:rPr lang="ru-RU" dirty="0"/>
              <a:t>?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82887" y="1690688"/>
          <a:ext cx="6626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3" imgW="2197080" imgH="482400" progId="Equation.DSMT4">
                  <p:embed/>
                </p:oleObj>
              </mc:Choice>
              <mc:Fallback>
                <p:oleObj name="Equation" r:id="rId3" imgW="2197080" imgH="482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1690688"/>
                        <a:ext cx="6626225" cy="1441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4873"/>
              </p:ext>
            </p:extLst>
          </p:nvPr>
        </p:nvGraphicFramePr>
        <p:xfrm>
          <a:off x="2340320" y="3486151"/>
          <a:ext cx="751136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0" y="3486151"/>
                        <a:ext cx="7511360" cy="1441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6297"/>
              </p:ext>
            </p:extLst>
          </p:nvPr>
        </p:nvGraphicFramePr>
        <p:xfrm>
          <a:off x="2446338" y="5281613"/>
          <a:ext cx="7297737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7" name="Equation" r:id="rId7" imgW="2463480" imgH="482400" progId="Equation.DSMT4">
                  <p:embed/>
                </p:oleObj>
              </mc:Choice>
              <mc:Fallback>
                <p:oleObj name="Equation" r:id="rId7" imgW="246348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281613"/>
                        <a:ext cx="7297737" cy="1414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034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Далее следуем учебнику Максимова… Ток и поляризацию считаем в «единичном объеме»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80863"/>
              </p:ext>
            </p:extLst>
          </p:nvPr>
        </p:nvGraphicFramePr>
        <p:xfrm>
          <a:off x="214410" y="2396970"/>
          <a:ext cx="11763179" cy="388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3" imgW="4711680" imgH="1574640" progId="Equation.DSMT4">
                  <p:embed/>
                </p:oleObj>
              </mc:Choice>
              <mc:Fallback>
                <p:oleObj name="Equation" r:id="rId3" imgW="4711680" imgH="1574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10" y="2396970"/>
                        <a:ext cx="11763179" cy="38898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94855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253991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ы </a:t>
            </a:r>
            <a:r>
              <a:rPr lang="ru-RU" dirty="0" err="1"/>
              <a:t>Кубо</a:t>
            </a:r>
            <a:r>
              <a:rPr lang="en-US" dirty="0"/>
              <a:t>-</a:t>
            </a:r>
            <a:r>
              <a:rPr lang="ru-RU" dirty="0" err="1"/>
              <a:t>Гринвуд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479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2D2CEC-9160-46A9-AEA1-FEDFD5135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48514"/>
            <a:ext cx="12192000" cy="5360972"/>
          </a:xfrm>
        </p:spPr>
        <p:txBody>
          <a:bodyPr>
            <a:normAutofit/>
          </a:bodyPr>
          <a:lstStyle/>
          <a:p>
            <a:r>
              <a:rPr lang="ru-RU" dirty="0"/>
              <a:t>Если открыть википедию по «формулам </a:t>
            </a:r>
            <a:r>
              <a:rPr lang="ru-RU" dirty="0" err="1"/>
              <a:t>кубо</a:t>
            </a:r>
            <a:r>
              <a:rPr lang="ru-RU" dirty="0"/>
              <a:t>» </a:t>
            </a:r>
            <a:r>
              <a:rPr lang="en-US" dirty="0">
                <a:hlinkClick r:id="rId2"/>
              </a:rPr>
              <a:t>https://ru.wikipedia.org/wiki/%D0%A4%D0%BE%D1%80%D0%BC%D1%83%D0%BB%D1%8B_%D0%93%D1%80%D0%B8%D0%BD%D0%B0_%E2%80%94_%D0%9A%D1%83%D0%B1%D0%B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012593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AC50ED-1D92-458D-8F61-0815ACFDB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То найдется что-то такое</a:t>
            </a:r>
            <a:r>
              <a:rPr lang="en-US" dirty="0"/>
              <a:t> (</a:t>
            </a:r>
            <a:r>
              <a:rPr lang="ru-RU" dirty="0"/>
              <a:t>это все, очевидно, в классическом высокотемпературном пределе)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7A02675-A092-4E3B-B99A-E927E6182F86}"/>
              </a:ext>
            </a:extLst>
          </p:cNvPr>
          <p:cNvSpPr/>
          <p:nvPr/>
        </p:nvSpPr>
        <p:spPr>
          <a:xfrm>
            <a:off x="2903650" y="1759437"/>
            <a:ext cx="63846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000000"/>
                </a:solidFill>
                <a:latin typeface="Linux Libertine"/>
              </a:rPr>
              <a:t>Коэффициент теплопроводности</a:t>
            </a:r>
            <a:endParaRPr lang="ru-RU" sz="3200" b="0" i="0" dirty="0">
              <a:solidFill>
                <a:srgbClr val="000000"/>
              </a:solidFill>
              <a:effectLst/>
              <a:latin typeface="Linux Libertine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FE1F48-E095-469F-BC8A-C75279CC7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2313"/>
              </p:ext>
            </p:extLst>
          </p:nvPr>
        </p:nvGraphicFramePr>
        <p:xfrm>
          <a:off x="2567136" y="2344212"/>
          <a:ext cx="705772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3" imgW="2501640" imgH="469800" progId="Equation.DSMT4">
                  <p:embed/>
                </p:oleObj>
              </mc:Choice>
              <mc:Fallback>
                <p:oleObj name="Equation" r:id="rId3" imgW="250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136" y="2344212"/>
                        <a:ext cx="705772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7A68FBA-BB78-4F0D-83F1-976FECDAE964}"/>
              </a:ext>
            </a:extLst>
          </p:cNvPr>
          <p:cNvSpPr/>
          <p:nvPr/>
        </p:nvSpPr>
        <p:spPr>
          <a:xfrm>
            <a:off x="3082856" y="4210504"/>
            <a:ext cx="62054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000000"/>
                </a:solidFill>
                <a:latin typeface="Linux Libertine"/>
              </a:rPr>
              <a:t>Коэффициент сдвиговой вязкости</a:t>
            </a:r>
            <a:endParaRPr lang="ru-RU" sz="2800" b="0" i="0" dirty="0">
              <a:solidFill>
                <a:srgbClr val="000000"/>
              </a:solidFill>
              <a:effectLst/>
              <a:latin typeface="Linux Libertine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5B5908-5D45-455B-B5F4-58E14FA95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44241"/>
              </p:ext>
            </p:extLst>
          </p:nvPr>
        </p:nvGraphicFramePr>
        <p:xfrm>
          <a:off x="2567136" y="4733724"/>
          <a:ext cx="723685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7136" y="4733724"/>
                        <a:ext cx="723685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86758E0D-F78A-4D89-8E90-76352A9B7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278" y="6308209"/>
            <a:ext cx="52795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компоненты тензора потока полного импульса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74902E57-2067-49A3-86CE-74EC5B2F186A}"/>
              </a:ext>
            </a:extLst>
          </p:cNvPr>
          <p:cNvSpPr/>
          <p:nvPr/>
        </p:nvSpPr>
        <p:spPr>
          <a:xfrm>
            <a:off x="6809173" y="5690586"/>
            <a:ext cx="328474" cy="5237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AC8B4E3-EA29-4DA9-ACF1-39D1FE7F8F07}"/>
              </a:ext>
            </a:extLst>
          </p:cNvPr>
          <p:cNvSpPr/>
          <p:nvPr/>
        </p:nvSpPr>
        <p:spPr>
          <a:xfrm>
            <a:off x="6641674" y="3647751"/>
            <a:ext cx="3098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-компонента потока тепла</a:t>
            </a:r>
            <a:endParaRPr lang="ru-RU" dirty="0"/>
          </a:p>
        </p:txBody>
      </p:sp>
      <p:sp>
        <p:nvSpPr>
          <p:cNvPr id="14" name="Стрелка: вниз 13">
            <a:extLst>
              <a:ext uri="{FF2B5EF4-FFF2-40B4-BE49-F238E27FC236}">
                <a16:creationId xmlns:a16="http://schemas.microsoft.com/office/drawing/2014/main" id="{6A363877-6A56-4E40-A85A-474F6101FFE4}"/>
              </a:ext>
            </a:extLst>
          </p:cNvPr>
          <p:cNvSpPr/>
          <p:nvPr/>
        </p:nvSpPr>
        <p:spPr>
          <a:xfrm>
            <a:off x="6973410" y="3369441"/>
            <a:ext cx="408373" cy="294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438543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AC50ED-1D92-458D-8F61-0815ACFDB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53923"/>
            <a:ext cx="12191999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Все это мало похоже на наши «коммутаторы»</a:t>
            </a:r>
            <a:br>
              <a:rPr lang="ru-RU" dirty="0"/>
            </a:br>
            <a:r>
              <a:rPr lang="ru-RU" dirty="0"/>
              <a:t>для обобщенной восприимчивости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7A02675-A092-4E3B-B99A-E927E6182F86}"/>
              </a:ext>
            </a:extLst>
          </p:cNvPr>
          <p:cNvSpPr/>
          <p:nvPr/>
        </p:nvSpPr>
        <p:spPr>
          <a:xfrm>
            <a:off x="3001304" y="2983401"/>
            <a:ext cx="63846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000000"/>
                </a:solidFill>
                <a:latin typeface="Linux Libertine"/>
              </a:rPr>
              <a:t>Коэффициент теплопроводности</a:t>
            </a:r>
            <a:endParaRPr lang="ru-RU" sz="3200" b="0" i="0" dirty="0">
              <a:solidFill>
                <a:srgbClr val="000000"/>
              </a:solidFill>
              <a:effectLst/>
              <a:latin typeface="Linux Libertine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FE1F48-E095-469F-BC8A-C75279CC7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96095"/>
              </p:ext>
            </p:extLst>
          </p:nvPr>
        </p:nvGraphicFramePr>
        <p:xfrm>
          <a:off x="2664790" y="3568176"/>
          <a:ext cx="705772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3" imgW="2501640" imgH="469800" progId="Equation.DSMT4">
                  <p:embed/>
                </p:oleObj>
              </mc:Choice>
              <mc:Fallback>
                <p:oleObj name="Equation" r:id="rId3" imgW="2501640" imgH="469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FE1F48-E095-469F-BC8A-C75279CC7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4790" y="3568176"/>
                        <a:ext cx="705772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7A68FBA-BB78-4F0D-83F1-976FECDAE964}"/>
              </a:ext>
            </a:extLst>
          </p:cNvPr>
          <p:cNvSpPr/>
          <p:nvPr/>
        </p:nvSpPr>
        <p:spPr>
          <a:xfrm>
            <a:off x="3180510" y="4955294"/>
            <a:ext cx="62054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000000"/>
                </a:solidFill>
                <a:latin typeface="Linux Libertine"/>
              </a:rPr>
              <a:t>Коэффициент сдвиговой вязкости</a:t>
            </a:r>
            <a:endParaRPr lang="ru-RU" sz="2800" b="0" i="0" dirty="0">
              <a:solidFill>
                <a:srgbClr val="000000"/>
              </a:solidFill>
              <a:effectLst/>
              <a:latin typeface="Linux Libertine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5B5908-5D45-455B-B5F4-58E14FA95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59572"/>
              </p:ext>
            </p:extLst>
          </p:nvPr>
        </p:nvGraphicFramePr>
        <p:xfrm>
          <a:off x="2664790" y="5478514"/>
          <a:ext cx="723685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A5B5908-5D45-455B-B5F4-58E14FA95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4790" y="5478514"/>
                        <a:ext cx="723685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86758E0D-F78A-4D89-8E90-76352A9B7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434745"/>
            <a:ext cx="52795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компоненты тензора потока полного импульса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AC8B4E3-EA29-4DA9-ACF1-39D1FE7F8F07}"/>
              </a:ext>
            </a:extLst>
          </p:cNvPr>
          <p:cNvSpPr/>
          <p:nvPr/>
        </p:nvSpPr>
        <p:spPr>
          <a:xfrm>
            <a:off x="6623912" y="4524407"/>
            <a:ext cx="3098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x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-компонента потока тепла</a:t>
            </a:r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AF801D6-CB3D-41FE-A0CF-1F8003352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24341"/>
              </p:ext>
            </p:extLst>
          </p:nvPr>
        </p:nvGraphicFramePr>
        <p:xfrm>
          <a:off x="3293549" y="1399484"/>
          <a:ext cx="597933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7" imgW="2171520" imgH="482400" progId="Equation.DSMT4">
                  <p:embed/>
                </p:oleObj>
              </mc:Choice>
              <mc:Fallback>
                <p:oleObj name="Equation" r:id="rId7" imgW="217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3549" y="1399484"/>
                        <a:ext cx="5979338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5432263-C6ED-4CE9-93BC-757D4C405661}"/>
              </a:ext>
            </a:extLst>
          </p:cNvPr>
          <p:cNvSpPr/>
          <p:nvPr/>
        </p:nvSpPr>
        <p:spPr>
          <a:xfrm>
            <a:off x="0" y="2768502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233368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59F7E5-BD3E-433A-A235-D93B471C6C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7190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ождество </a:t>
            </a:r>
            <a:r>
              <a:rPr lang="ru-RU" dirty="0" err="1"/>
              <a:t>Кубо</a:t>
            </a:r>
            <a:r>
              <a:rPr lang="ru-RU" dirty="0"/>
              <a:t> позволяет избавится от коммутаторов.</a:t>
            </a:r>
          </a:p>
        </p:txBody>
      </p:sp>
    </p:spTree>
    <p:extLst>
      <p:ext uri="{BB962C8B-B14F-4D97-AF65-F5344CB8AC3E}">
        <p14:creationId xmlns:p14="http://schemas.microsoft.com/office/powerpoint/2010/main" val="275153632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8016" y="89415"/>
            <a:ext cx="7886700" cy="6582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ождество </a:t>
            </a:r>
            <a:r>
              <a:rPr lang="ru-RU" dirty="0" err="1"/>
              <a:t>Кубо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59358"/>
              </p:ext>
            </p:extLst>
          </p:nvPr>
        </p:nvGraphicFramePr>
        <p:xfrm>
          <a:off x="3583464" y="3134322"/>
          <a:ext cx="5360369" cy="34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" name="Equation" r:id="rId3" imgW="2095200" imgH="1371600" progId="Equation.DSMT4">
                  <p:embed/>
                </p:oleObj>
              </mc:Choice>
              <mc:Fallback>
                <p:oleObj name="Equation" r:id="rId3" imgW="209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64" y="3134322"/>
                        <a:ext cx="5360369" cy="347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77707"/>
              </p:ext>
            </p:extLst>
          </p:nvPr>
        </p:nvGraphicFramePr>
        <p:xfrm>
          <a:off x="1714802" y="874971"/>
          <a:ext cx="8720137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Equation" r:id="rId5" imgW="3606480" imgH="888840" progId="Equation.DSMT4">
                  <p:embed/>
                </p:oleObj>
              </mc:Choice>
              <mc:Fallback>
                <p:oleObj name="Equation" r:id="rId5" imgW="3606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02" y="874971"/>
                        <a:ext cx="8720137" cy="2132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13886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7</TotalTime>
  <Words>1711</Words>
  <Application>Microsoft Office PowerPoint</Application>
  <PresentationFormat>Широкоэкранный</PresentationFormat>
  <Paragraphs>180</Paragraphs>
  <Slides>1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8</vt:i4>
      </vt:variant>
    </vt:vector>
  </HeadingPairs>
  <TitlesOfParts>
    <vt:vector size="139" baseType="lpstr">
      <vt:lpstr>Arial</vt:lpstr>
      <vt:lpstr>Calibri</vt:lpstr>
      <vt:lpstr>Calibri Light</vt:lpstr>
      <vt:lpstr>Cambria Math</vt:lpstr>
      <vt:lpstr>Linux Libertine</vt:lpstr>
      <vt:lpstr>SFRM1000</vt:lpstr>
      <vt:lpstr>Times New Roman</vt:lpstr>
      <vt:lpstr>TT181Do00</vt:lpstr>
      <vt:lpstr>Тема Office</vt:lpstr>
      <vt:lpstr>Equation</vt:lpstr>
      <vt:lpstr>MathType 7.0 Equation</vt:lpstr>
      <vt:lpstr>Презентация PowerPoint</vt:lpstr>
      <vt:lpstr>Двухвременные запаздывающие функции Грина и  Флуктуационно-диссипативная теорема</vt:lpstr>
      <vt:lpstr>Двухвременные запаздывающие функции Грина и Флуктуационно-диссипативная теорема</vt:lpstr>
      <vt:lpstr>Двухвременные запаздывающие функции Грина и Флуктуационно-диссипативная теорема</vt:lpstr>
      <vt:lpstr>В классическом приделе:</vt:lpstr>
      <vt:lpstr>Презентация PowerPoint</vt:lpstr>
      <vt:lpstr>Для любого оператора и произвольного полного ортонормированного базиса:</vt:lpstr>
      <vt:lpstr>Презентация PowerPoint</vt:lpstr>
      <vt:lpstr>Таким образом,</vt:lpstr>
      <vt:lpstr>Презентация PowerPoint</vt:lpstr>
      <vt:lpstr>Презентация PowerPoint</vt:lpstr>
      <vt:lpstr>Итак, что мы получили для запаздывающего коррелятора</vt:lpstr>
      <vt:lpstr>Если все это сделать для опережающего коррелятора</vt:lpstr>
      <vt:lpstr>Если все это сделать для  Келдышевского коррелятора</vt:lpstr>
      <vt:lpstr>Презентация PowerPoint</vt:lpstr>
      <vt:lpstr>Презентация PowerPoint</vt:lpstr>
      <vt:lpstr>Презентация PowerPoint</vt:lpstr>
      <vt:lpstr>Докажем  Флуктуационно-Диссипативную теорему (ФДТ)</vt:lpstr>
      <vt:lpstr>Презентация PowerPoint</vt:lpstr>
      <vt:lpstr>Презентация PowerPoint</vt:lpstr>
      <vt:lpstr>Итак,  флуктуационно-диссипативная теорема, это связь между корреляционными функциями:</vt:lpstr>
      <vt:lpstr>Итак,  флуктуационно-диссипативная теорема (ФДТ), это связь между корреляционными функциями:</vt:lpstr>
      <vt:lpstr>Подведем окончательные итоги. При равновесной матрице плотности:</vt:lpstr>
      <vt:lpstr>Зачем нам эта ФДТ нужна?</vt:lpstr>
      <vt:lpstr>Теория линейного отклика</vt:lpstr>
      <vt:lpstr>Презентация PowerPoint</vt:lpstr>
      <vt:lpstr>https://en.wikipedia.org/wiki/Interaction_picture  -- представление взаимодействия</vt:lpstr>
      <vt:lpstr>Теория линейного отклика</vt:lpstr>
      <vt:lpstr>Презентация PowerPoint</vt:lpstr>
      <vt:lpstr>Найдем среднее значение оператора “x”</vt:lpstr>
      <vt:lpstr>Найдем среднее значение оператора “x”</vt:lpstr>
      <vt:lpstr>Презентация PowerPoint</vt:lpstr>
      <vt:lpstr>Подведем итоги. В линейном приближении по возмущению:</vt:lpstr>
      <vt:lpstr>Подведем итоги. В линейном приближении по возмущению:</vt:lpstr>
      <vt:lpstr>Вернемся к специальному виду гамильтониана взаимодействия</vt:lpstr>
      <vt:lpstr>Вернемся к специальному виду гамильтониана взаимодействия</vt:lpstr>
      <vt:lpstr>Презентация PowerPoint</vt:lpstr>
      <vt:lpstr>Тогда</vt:lpstr>
      <vt:lpstr>Презентация PowerPoint</vt:lpstr>
      <vt:lpstr>Презентация PowerPoint</vt:lpstr>
      <vt:lpstr>Симметрии функции отклика</vt:lpstr>
      <vt:lpstr>Презентация PowerPoint</vt:lpstr>
      <vt:lpstr>Диссипация энергии</vt:lpstr>
      <vt:lpstr>Диссипация энергии</vt:lpstr>
      <vt:lpstr>Диссипация энергии</vt:lpstr>
      <vt:lpstr>Диссипация энергии</vt:lpstr>
      <vt:lpstr>Диссипация энергии</vt:lpstr>
      <vt:lpstr>Диссипация энергии</vt:lpstr>
      <vt:lpstr>Презентация PowerPoint</vt:lpstr>
      <vt:lpstr>Общие свойства обобщенной восприимчивости в комплексной плоскости ω</vt:lpstr>
      <vt:lpstr>Восприимчивость не имеет особенностей (полюсов, …) в верхней полуплоскости комплексных частот… </vt:lpstr>
      <vt:lpstr>Соотношения Крамерса-Кронига</vt:lpstr>
      <vt:lpstr>Интегральные тождества</vt:lpstr>
      <vt:lpstr>Итак</vt:lpstr>
      <vt:lpstr>Флуктуационно-диссипативная теорема для обобщенной восприимчивости</vt:lpstr>
      <vt:lpstr>Флуктуационно-диссипативная теорема для обобщенной восприимчивости</vt:lpstr>
      <vt:lpstr>Флуктуационно-диссипативная теорема для обобщенной восприимчивости</vt:lpstr>
      <vt:lpstr>Флуктуационно-диссипативная теорема для обобщенной восприимчивости в  квазиклассическом пределе</vt:lpstr>
      <vt:lpstr>Презентация PowerPoint</vt:lpstr>
      <vt:lpstr>Флуктуации под действием случайных сил</vt:lpstr>
      <vt:lpstr>Есть известное изречение: «если вы заглянете в бездну, то и бездна заглянет в вас…». Когда вы включили взаимодействие V=-f(t)x, связывающее вашу систему с «внешним миром» , то помимо внешних полей f(t), которые вы контролируете, на систему будут действовать шумовые случайные f(t), используя V=-f(t)x. Например, если f(t) внешнее электрическое поле, которое вы приложили, на систему будут действовать еще дополнительно тепловые флуктуации электрического поля! Именно они отвечают за:</vt:lpstr>
      <vt:lpstr>Флуктуации под действием случайных сил</vt:lpstr>
      <vt:lpstr>Флуктуации под действием случайных сил</vt:lpstr>
      <vt:lpstr>Флуктуации под действием случайных сил</vt:lpstr>
      <vt:lpstr>Флуктуации под действием случайных сил</vt:lpstr>
      <vt:lpstr>Вывод:</vt:lpstr>
      <vt:lpstr>Примеры, иллюстрирующие  теорию линейного отклика  и ФДТ</vt:lpstr>
      <vt:lpstr>Пример 1: Флуктуации тока в линейных цепях. Данный пример можно найти в 9-ом томе Ландау-Лифшица (Стат. физ. Часть 2).</vt:lpstr>
      <vt:lpstr>Пример 1: Флуктуации тока в линейных цепях. Данный пример можно найти в 9-ом томе Ландау-Лифшица (Стат. физ. Часть 2).</vt:lpstr>
      <vt:lpstr>Флуктуации тока в линейных цепях</vt:lpstr>
      <vt:lpstr>Флуктуации тока в линейных цепях</vt:lpstr>
      <vt:lpstr>Презентация PowerPoint</vt:lpstr>
      <vt:lpstr>Получим Формулу Найквиста вторым способом: через случайные силы.</vt:lpstr>
      <vt:lpstr>Получим Формулу Найквиста вторым способом: через случайные силы:</vt:lpstr>
      <vt:lpstr>Флуктуации тока, как действие случайной ЭДС</vt:lpstr>
      <vt:lpstr>Презентация PowerPoint</vt:lpstr>
      <vt:lpstr>Формула Найквиста для ЭДС</vt:lpstr>
      <vt:lpstr>Формула Найквиста для ЭДС в классическом пределе</vt:lpstr>
      <vt:lpstr>Итак:</vt:lpstr>
      <vt:lpstr>Можно было бы получить этот результат чуть-чуть иначе</vt:lpstr>
      <vt:lpstr>Пример 2. Уравнения Ланжевена</vt:lpstr>
      <vt:lpstr>Пример 2. Уравнения Ланжевена</vt:lpstr>
      <vt:lpstr>Найдем обобщенную восприимчивость. Линеаризуем для этого уравнение:</vt:lpstr>
      <vt:lpstr>Найдем обобщенную восприимчивость.</vt:lpstr>
      <vt:lpstr>Найдем обобщенную восприимчивость и флуктуацию координаты</vt:lpstr>
      <vt:lpstr>Найдем обобщенную восприимчивость и флуктуацию координаты в классическом пределе</vt:lpstr>
      <vt:lpstr>Задача для самоконтроля. Найти флуктуацию координаты осциллятора в квантовом пределе при T=0. Рассмотреть два предельных случая: большого и малого затухания.</vt:lpstr>
      <vt:lpstr>Найдем спектральную плотность случайных сил в классическом пределе</vt:lpstr>
      <vt:lpstr>В итоге,</vt:lpstr>
      <vt:lpstr>Найдем проводимость из теории линейного отклика</vt:lpstr>
      <vt:lpstr>Теория линейного отклика. Обобщение.  Многокомпонентная внешняя сила.</vt:lpstr>
      <vt:lpstr>Формула Друде из формулы Кубо?</vt:lpstr>
      <vt:lpstr>Далее следуем учебнику Максимова… Ток и поляризацию считаем в «единичном объеме».</vt:lpstr>
      <vt:lpstr>Формулы Кубо-Гринвуда</vt:lpstr>
      <vt:lpstr>Если открыть википедию по «формулам кубо» https://ru.wikipedia.org/wiki/%D0%A4%D0%BE%D1%80%D0%BC%D1%83%D0%BB%D1%8B_%D0%93%D1%80%D0%B8%D0%BD%D0%B0_%E2%80%94_%D0%9A%D1%83%D0%B1%D0%BE</vt:lpstr>
      <vt:lpstr>То найдется что-то такое (это все, очевидно, в классическом высокотемпературном пределе):</vt:lpstr>
      <vt:lpstr>Все это мало похоже на наши «коммутаторы» для обобщенной восприимчивости:</vt:lpstr>
      <vt:lpstr>Тождество Кубо позволяет избавится от коммутаторов.</vt:lpstr>
      <vt:lpstr>Тождество Кубо</vt:lpstr>
      <vt:lpstr>Альтернативная форма записи  формулы Кубо, удобная для перехода к квазиклассическому пределу.</vt:lpstr>
      <vt:lpstr>Тождества Кубо</vt:lpstr>
      <vt:lpstr>Тождества Кубо</vt:lpstr>
      <vt:lpstr>Презентация PowerPoint</vt:lpstr>
      <vt:lpstr>Доказательство вспомогательного тождества:</vt:lpstr>
      <vt:lpstr>Таким образом, мы доказали:</vt:lpstr>
      <vt:lpstr>Высокотемпературный предел β→0</vt:lpstr>
      <vt:lpstr>Презентация PowerPoint</vt:lpstr>
      <vt:lpstr>Теория линейного отклика: обобщение пройденного</vt:lpstr>
      <vt:lpstr>Теория линейного отклика. Обобщение.  Многокомпонентная внешняя сила.</vt:lpstr>
      <vt:lpstr>Теория линейного отклика. Эквивалентные формы записи восприимчивости.  </vt:lpstr>
      <vt:lpstr>Формулы Кубо, предварительные итоги:</vt:lpstr>
      <vt:lpstr>Формулы Кубо, предварительные итоги, Фурье преобразование восприимчивости:</vt:lpstr>
      <vt:lpstr>Формула Кубо для проводимости в пределе нулевой частоты. Учебники: Максимов, Mahan… </vt:lpstr>
      <vt:lpstr>Формула Кубо для проводимости. Учебники: Максимов, Mahan… </vt:lpstr>
      <vt:lpstr>Теорема Онзагера для тензора проводимости</vt:lpstr>
      <vt:lpstr>Симметрии в квантовой механике https://en.wikipedia.org/wiki/T-symmetry</vt:lpstr>
      <vt:lpstr>Симметрии в квантовой механике https://en.wikipedia.org/wiki/T-symmetry</vt:lpstr>
      <vt:lpstr>Презентация PowerPoint</vt:lpstr>
      <vt:lpstr>Презентация PowerPoint</vt:lpstr>
      <vt:lpstr>Свойства оператора  обращения времени</vt:lpstr>
      <vt:lpstr>Доказательство тождества</vt:lpstr>
      <vt:lpstr>Нам потребуется еще одно тождество:</vt:lpstr>
      <vt:lpstr>Презентация PowerPoint</vt:lpstr>
      <vt:lpstr>Презентация PowerPoint</vt:lpstr>
      <vt:lpstr>Теорема Онзагера (общий случай)</vt:lpstr>
      <vt:lpstr>Теорема Онзагера (общий случай)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1</dc:title>
  <dc:creator>Nikolay Chtchelkatchev</dc:creator>
  <cp:lastModifiedBy>nms</cp:lastModifiedBy>
  <cp:revision>222</cp:revision>
  <dcterms:created xsi:type="dcterms:W3CDTF">2019-04-27T15:27:52Z</dcterms:created>
  <dcterms:modified xsi:type="dcterms:W3CDTF">2020-05-03T15:25:13Z</dcterms:modified>
</cp:coreProperties>
</file>